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7DF3" w:rsidRPr="00927424" w:rsidRDefault="00AC7DF3" w:rsidP="002C1AFD">
      <w:pPr>
        <w:pStyle w:val="a"/>
        <w:tabs>
          <w:tab w:val="left" w:pos="500"/>
        </w:tabs>
        <w:contextualSpacing/>
        <w:jc w:val="both"/>
        <w:rPr>
          <w:rFonts w:ascii="Times New Roman" w:hAnsi="Times New Roman"/>
          <w:color w:val="auto"/>
          <w:sz w:val="24"/>
          <w:szCs w:val="24"/>
        </w:rPr>
      </w:pPr>
      <w:r w:rsidRPr="00BB05D1">
        <w:rPr>
          <w:rFonts w:ascii="Times New Roman" w:hAnsi="Times New Roman"/>
          <w:color w:val="auto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9.5pt;height:471.75pt">
            <v:imagedata r:id="rId5" o:title=""/>
          </v:shape>
        </w:pict>
      </w:r>
      <w:r>
        <w:rPr>
          <w:rFonts w:ascii="Times New Roman" w:hAnsi="Times New Roman"/>
          <w:color w:val="auto"/>
          <w:sz w:val="24"/>
          <w:szCs w:val="24"/>
        </w:rPr>
        <w:tab/>
      </w:r>
      <w:r w:rsidRPr="00927424">
        <w:rPr>
          <w:rFonts w:ascii="Times New Roman" w:hAnsi="Times New Roman"/>
          <w:color w:val="auto"/>
          <w:sz w:val="24"/>
          <w:szCs w:val="24"/>
        </w:rPr>
        <w:t>Рабочая программа по математике</w:t>
      </w:r>
      <w:r>
        <w:rPr>
          <w:rFonts w:ascii="Times New Roman" w:hAnsi="Times New Roman"/>
          <w:color w:val="auto"/>
          <w:sz w:val="24"/>
          <w:szCs w:val="24"/>
        </w:rPr>
        <w:t xml:space="preserve"> (алгебра, геометрия)</w:t>
      </w:r>
      <w:r w:rsidRPr="00927424">
        <w:rPr>
          <w:rFonts w:ascii="Times New Roman" w:hAnsi="Times New Roman"/>
          <w:color w:val="auto"/>
          <w:sz w:val="24"/>
          <w:szCs w:val="24"/>
        </w:rPr>
        <w:t xml:space="preserve"> для 7-9 классов (базовый уровень) составлена в соответствии с Федеральным государственным образовательным стандартом основного общего образования по математике, примерной программой основного общего образования по математике (письмо Департамента государственной политики в образовании Министерства образования и науки Российской Федерации от 07. 07. </w:t>
      </w:r>
      <w:smartTag w:uri="urn:schemas-microsoft-com:office:smarttags" w:element="metricconverter">
        <w:smartTagPr>
          <w:attr w:name="ProductID" w:val="2005 г"/>
        </w:smartTagPr>
        <w:r w:rsidRPr="00927424">
          <w:rPr>
            <w:rFonts w:ascii="Times New Roman" w:hAnsi="Times New Roman"/>
            <w:color w:val="auto"/>
            <w:sz w:val="24"/>
            <w:szCs w:val="24"/>
          </w:rPr>
          <w:t>2005 г</w:t>
        </w:r>
      </w:smartTag>
      <w:r w:rsidRPr="00927424">
        <w:rPr>
          <w:rFonts w:ascii="Times New Roman" w:hAnsi="Times New Roman"/>
          <w:color w:val="auto"/>
          <w:sz w:val="24"/>
          <w:szCs w:val="24"/>
        </w:rPr>
        <w:t xml:space="preserve">. №03-1263 «О примерных программах по учебным предметам федерального базисного учебного плана»), программой    по математике для 5-11 классов  общеобразовательных организаций коллектива авторов  А.Г. Мерзляк, В.Б. Полонский, М.С. Якир и др. Математика: программы : 5–11 классы /— М. : Вентана-Граф, 2015. — 152 с. </w:t>
      </w:r>
    </w:p>
    <w:p w:rsidR="00AC7DF3" w:rsidRPr="00927424" w:rsidRDefault="00AC7DF3" w:rsidP="002C1AFD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27424">
        <w:t xml:space="preserve"> </w:t>
      </w:r>
      <w:r>
        <w:tab/>
      </w:r>
      <w:r w:rsidRPr="00927424">
        <w:t xml:space="preserve"> </w:t>
      </w:r>
      <w:r w:rsidRPr="00927424">
        <w:rPr>
          <w:rFonts w:ascii="Times New Roman" w:hAnsi="Times New Roman" w:cs="Times New Roman"/>
          <w:sz w:val="24"/>
          <w:szCs w:val="24"/>
        </w:rPr>
        <w:t>Рабочая   программа  по математике</w:t>
      </w:r>
      <w:r>
        <w:rPr>
          <w:rFonts w:ascii="Times New Roman" w:hAnsi="Times New Roman" w:cs="Times New Roman"/>
          <w:sz w:val="24"/>
          <w:szCs w:val="24"/>
        </w:rPr>
        <w:t xml:space="preserve"> (алгебра, геометрия) для 7-9</w:t>
      </w:r>
      <w:r w:rsidRPr="00927424">
        <w:rPr>
          <w:rFonts w:ascii="Times New Roman" w:hAnsi="Times New Roman" w:cs="Times New Roman"/>
          <w:sz w:val="24"/>
          <w:szCs w:val="24"/>
        </w:rPr>
        <w:t xml:space="preserve">  классов А.Г. Мерзляка, В.Б. Полонского, М.С. Якира и др. рассчитана на 510 часов за  три года обучения (170 часов в 7 классе, 170 часов в 8 классе и 170 часов в 9 классе) при  продолжительности учебного года 34 недели из  расчета 5 часов в неделю в 7 классе, 5 часов в неделю в 8 классе и 5 часов в неделю в 9 классе.</w:t>
      </w:r>
    </w:p>
    <w:p w:rsidR="00AC7DF3" w:rsidRPr="00927424" w:rsidRDefault="00AC7DF3" w:rsidP="002C1AFD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927424">
        <w:rPr>
          <w:rFonts w:ascii="Times New Roman" w:hAnsi="Times New Roman" w:cs="Times New Roman"/>
          <w:sz w:val="24"/>
          <w:szCs w:val="24"/>
        </w:rPr>
        <w:t xml:space="preserve"> Рабочая программа составлена  для изучения математики по учебникам:  </w:t>
      </w:r>
    </w:p>
    <w:p w:rsidR="00AC7DF3" w:rsidRPr="00927424" w:rsidRDefault="00AC7DF3" w:rsidP="00F67946">
      <w:pPr>
        <w:numPr>
          <w:ilvl w:val="0"/>
          <w:numId w:val="27"/>
        </w:num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Алгебра: 7 класс: учебник для общеобразовательных организаций/ А.Г. Мерзляк, В.Б. Полонский, М.С. Якир -М.: Вентана-Граф, 2017</w:t>
      </w:r>
    </w:p>
    <w:p w:rsidR="00AC7DF3" w:rsidRPr="00927424" w:rsidRDefault="00AC7DF3" w:rsidP="00F67946">
      <w:pPr>
        <w:numPr>
          <w:ilvl w:val="0"/>
          <w:numId w:val="27"/>
        </w:num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 xml:space="preserve">Геометрия: 7 класс: учебник для общеобразовательных организаций/ А.Г. Мерзляк, В.Б. Полонский, М.С. Якир -М.: Вентана-Граф, 2017 </w:t>
      </w:r>
    </w:p>
    <w:p w:rsidR="00AC7DF3" w:rsidRPr="00927424" w:rsidRDefault="00AC7DF3" w:rsidP="00F67946">
      <w:pPr>
        <w:numPr>
          <w:ilvl w:val="0"/>
          <w:numId w:val="27"/>
        </w:num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Алгебра: 8 класс: учебник для общеобразовательных организаций/ А.Г. Мерзляк, В.Б. Полонский, М.С. Якир -М.: Вентана-Граф, 201</w:t>
      </w:r>
      <w:r>
        <w:rPr>
          <w:rFonts w:ascii="Times New Roman" w:hAnsi="Times New Roman" w:cs="Times New Roman"/>
          <w:sz w:val="24"/>
          <w:szCs w:val="24"/>
          <w:lang w:eastAsia="ru-RU"/>
        </w:rPr>
        <w:t>8</w:t>
      </w:r>
    </w:p>
    <w:p w:rsidR="00AC7DF3" w:rsidRPr="00927424" w:rsidRDefault="00AC7DF3" w:rsidP="00F67946">
      <w:pPr>
        <w:numPr>
          <w:ilvl w:val="0"/>
          <w:numId w:val="27"/>
        </w:num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Геометрия: 8 класс: учебник для общеобразовательных организаций/ А.Г. Мерзляк, В.Б. Полонский, М.С. Якир -М.: Вентана-Граф, 201</w:t>
      </w:r>
      <w:r>
        <w:rPr>
          <w:rFonts w:ascii="Times New Roman" w:hAnsi="Times New Roman" w:cs="Times New Roman"/>
          <w:sz w:val="24"/>
          <w:szCs w:val="24"/>
          <w:lang w:eastAsia="ru-RU"/>
        </w:rPr>
        <w:t>8</w:t>
      </w:r>
    </w:p>
    <w:p w:rsidR="00AC7DF3" w:rsidRPr="00927424" w:rsidRDefault="00AC7DF3" w:rsidP="00F67946">
      <w:pPr>
        <w:numPr>
          <w:ilvl w:val="0"/>
          <w:numId w:val="27"/>
        </w:num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Алгебра: 9 класс: учебник для общеобразовательных организаций/ А.Г. Мерзляк, В.Б. Полонский, М.С. Якир -М.: Вентана-Граф, 201</w:t>
      </w:r>
      <w:r>
        <w:rPr>
          <w:rFonts w:ascii="Times New Roman" w:hAnsi="Times New Roman" w:cs="Times New Roman"/>
          <w:sz w:val="24"/>
          <w:szCs w:val="24"/>
          <w:lang w:eastAsia="ru-RU"/>
        </w:rPr>
        <w:t>8</w:t>
      </w:r>
    </w:p>
    <w:p w:rsidR="00AC7DF3" w:rsidRPr="00927424" w:rsidRDefault="00AC7DF3" w:rsidP="00F67946">
      <w:pPr>
        <w:numPr>
          <w:ilvl w:val="0"/>
          <w:numId w:val="27"/>
        </w:numPr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Геометрия: 9 класс: учебник для общеобразовательных организаций/ А.Г. Мерзляк, В.Б. Полонский, М.С. Якир -М.: Вентана-Граф, 201</w:t>
      </w:r>
      <w:r>
        <w:rPr>
          <w:rFonts w:ascii="Times New Roman" w:hAnsi="Times New Roman" w:cs="Times New Roman"/>
          <w:sz w:val="24"/>
          <w:szCs w:val="24"/>
          <w:lang w:eastAsia="ru-RU"/>
        </w:rPr>
        <w:t>8</w:t>
      </w:r>
    </w:p>
    <w:p w:rsidR="00AC7DF3" w:rsidRPr="00927424" w:rsidRDefault="00AC7DF3" w:rsidP="00F67946">
      <w:pPr>
        <w:tabs>
          <w:tab w:val="left" w:pos="851"/>
        </w:tabs>
        <w:ind w:left="36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2C1AFD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C7DF3" w:rsidRPr="00927424" w:rsidRDefault="00AC7DF3" w:rsidP="002C1AFD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27424">
        <w:rPr>
          <w:rFonts w:ascii="Times New Roman" w:hAnsi="Times New Roman" w:cs="Times New Roman"/>
          <w:sz w:val="24"/>
          <w:szCs w:val="24"/>
        </w:rPr>
        <w:t xml:space="preserve">   Рабочая программа </w:t>
      </w:r>
      <w:r w:rsidRPr="00927424">
        <w:rPr>
          <w:rStyle w:val="FontStyle11"/>
          <w:rFonts w:cs="Times New Roman"/>
          <w:sz w:val="24"/>
          <w:szCs w:val="24"/>
        </w:rPr>
        <w:t xml:space="preserve">включает в себя  следующие разделы: </w:t>
      </w:r>
      <w:r w:rsidRPr="00927424">
        <w:rPr>
          <w:rFonts w:ascii="Times New Roman" w:hAnsi="Times New Roman" w:cs="Times New Roman"/>
          <w:sz w:val="24"/>
          <w:szCs w:val="24"/>
        </w:rPr>
        <w:t>планируемые результаты освоения учебного предмета; содержание учебного предмета; тематическое планирование с указанием количества часов, отводимых на освоение каждой темы.</w:t>
      </w:r>
    </w:p>
    <w:p w:rsidR="00AC7DF3" w:rsidRPr="00927424" w:rsidRDefault="00AC7DF3" w:rsidP="002C1AFD">
      <w:pPr>
        <w:tabs>
          <w:tab w:val="left" w:pos="0"/>
          <w:tab w:val="left" w:pos="2580"/>
        </w:tabs>
      </w:pPr>
    </w:p>
    <w:p w:rsidR="00AC7DF3" w:rsidRPr="00927424" w:rsidRDefault="00AC7DF3" w:rsidP="002C1AFD">
      <w:pPr>
        <w:tabs>
          <w:tab w:val="left" w:pos="851"/>
        </w:tabs>
        <w:ind w:left="851"/>
        <w:jc w:val="both"/>
        <w:rPr>
          <w:lang w:eastAsia="ru-RU"/>
        </w:rPr>
      </w:pPr>
    </w:p>
    <w:p w:rsidR="00AC7DF3" w:rsidRPr="00927424" w:rsidRDefault="00AC7DF3" w:rsidP="00E16D4A">
      <w:pPr>
        <w:widowControl w:val="0"/>
        <w:spacing w:before="120"/>
        <w:jc w:val="both"/>
        <w:rPr>
          <w:rFonts w:ascii="Times New Roman" w:hAnsi="Times New Roman" w:cs="Times New Roman"/>
          <w:sz w:val="24"/>
          <w:szCs w:val="24"/>
        </w:rPr>
      </w:pPr>
    </w:p>
    <w:p w:rsidR="00AC7DF3" w:rsidRPr="00927424" w:rsidRDefault="00AC7DF3" w:rsidP="00E16D4A">
      <w:pPr>
        <w:widowControl w:val="0"/>
        <w:spacing w:before="120"/>
        <w:jc w:val="both"/>
        <w:rPr>
          <w:rFonts w:ascii="Times New Roman" w:hAnsi="Times New Roman" w:cs="Times New Roman"/>
          <w:sz w:val="28"/>
          <w:szCs w:val="28"/>
        </w:rPr>
      </w:pPr>
    </w:p>
    <w:p w:rsidR="00AC7DF3" w:rsidRPr="00927424" w:rsidRDefault="00AC7DF3" w:rsidP="00E16D4A">
      <w:pPr>
        <w:widowControl w:val="0"/>
        <w:spacing w:before="120"/>
        <w:jc w:val="both"/>
        <w:rPr>
          <w:rFonts w:ascii="Times New Roman" w:hAnsi="Times New Roman" w:cs="Times New Roman"/>
          <w:sz w:val="28"/>
          <w:szCs w:val="28"/>
        </w:rPr>
      </w:pPr>
    </w:p>
    <w:p w:rsidR="00AC7DF3" w:rsidRPr="00927424" w:rsidRDefault="00AC7DF3" w:rsidP="00E16D4A">
      <w:pPr>
        <w:widowControl w:val="0"/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C7DF3" w:rsidRPr="00927424" w:rsidRDefault="00AC7DF3" w:rsidP="00211B55">
      <w:pPr>
        <w:numPr>
          <w:ilvl w:val="0"/>
          <w:numId w:val="3"/>
        </w:numPr>
        <w:shd w:val="clear" w:color="auto" w:fill="FFFFFF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27424">
        <w:rPr>
          <w:rFonts w:ascii="Times New Roman" w:hAnsi="Times New Roman" w:cs="Times New Roman"/>
          <w:b/>
          <w:sz w:val="28"/>
          <w:szCs w:val="28"/>
        </w:rPr>
        <w:t>Планируемые результаты освоения учебного предмета</w:t>
      </w:r>
    </w:p>
    <w:p w:rsidR="00AC7DF3" w:rsidRPr="00927424" w:rsidRDefault="00AC7DF3" w:rsidP="000432BF">
      <w:pPr>
        <w:shd w:val="clear" w:color="auto" w:fill="FFFFFF"/>
        <w:rPr>
          <w:rFonts w:ascii="Times New Roman" w:hAnsi="Times New Roman" w:cs="Times New Roman"/>
          <w:b/>
          <w:sz w:val="28"/>
          <w:szCs w:val="28"/>
        </w:rPr>
      </w:pPr>
    </w:p>
    <w:p w:rsidR="00AC7DF3" w:rsidRPr="00927424" w:rsidRDefault="00AC7DF3" w:rsidP="0050309A">
      <w:pPr>
        <w:rPr>
          <w:rStyle w:val="Strong"/>
          <w:rFonts w:ascii="Times New Roman" w:hAnsi="Times New Roman"/>
          <w:b w:val="0"/>
          <w:bCs/>
          <w:sz w:val="28"/>
          <w:szCs w:val="28"/>
        </w:rPr>
      </w:pPr>
      <w:r w:rsidRPr="00927424">
        <w:rPr>
          <w:rStyle w:val="Strong"/>
          <w:rFonts w:ascii="Times New Roman" w:hAnsi="Times New Roman"/>
          <w:b w:val="0"/>
          <w:bCs/>
          <w:sz w:val="28"/>
          <w:szCs w:val="28"/>
        </w:rPr>
        <w:t>Планируемые результаты изучения алгебры в 7-9 классах</w:t>
      </w:r>
    </w:p>
    <w:p w:rsidR="00AC7DF3" w:rsidRPr="00927424" w:rsidRDefault="00AC7DF3" w:rsidP="0050309A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927424">
        <w:rPr>
          <w:rStyle w:val="Strong"/>
          <w:rFonts w:ascii="Times New Roman" w:hAnsi="Times New Roman"/>
          <w:b w:val="0"/>
          <w:bCs/>
          <w:sz w:val="24"/>
          <w:szCs w:val="24"/>
          <w:u w:val="single"/>
        </w:rPr>
        <w:t>Алгебраические выражения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научится:</w:t>
      </w:r>
    </w:p>
    <w:p w:rsidR="00AC7DF3" w:rsidRPr="00927424" w:rsidRDefault="00AC7DF3" w:rsidP="00A92912">
      <w:pPr>
        <w:pStyle w:val="ListParagraph"/>
        <w:numPr>
          <w:ilvl w:val="0"/>
          <w:numId w:val="4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перировать понятиями «тождество», «тождественные преобразования», решать задачи, содержащие буквенные данные, работать с формулами;</w:t>
      </w:r>
    </w:p>
    <w:p w:rsidR="00AC7DF3" w:rsidRPr="00927424" w:rsidRDefault="00AC7DF3" w:rsidP="00A92912">
      <w:pPr>
        <w:pStyle w:val="ListParagraph"/>
        <w:numPr>
          <w:ilvl w:val="0"/>
          <w:numId w:val="4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перировать понятием квадратного корня, применять его в вычислениях;</w:t>
      </w:r>
    </w:p>
    <w:p w:rsidR="00AC7DF3" w:rsidRPr="00927424" w:rsidRDefault="00AC7DF3" w:rsidP="00A92912">
      <w:pPr>
        <w:pStyle w:val="ListParagraph"/>
        <w:numPr>
          <w:ilvl w:val="0"/>
          <w:numId w:val="4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полнять преобразования выражений, содержащих степени с целыми показателями и квадратные корни;</w:t>
      </w:r>
    </w:p>
    <w:p w:rsidR="00AC7DF3" w:rsidRPr="00927424" w:rsidRDefault="00AC7DF3" w:rsidP="00A92912">
      <w:pPr>
        <w:pStyle w:val="ListParagraph"/>
        <w:numPr>
          <w:ilvl w:val="0"/>
          <w:numId w:val="4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AC7DF3" w:rsidRPr="00927424" w:rsidRDefault="00AC7DF3" w:rsidP="00A92912">
      <w:pPr>
        <w:pStyle w:val="ListParagraph"/>
        <w:numPr>
          <w:ilvl w:val="0"/>
          <w:numId w:val="4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полнять разложение многочленов на множители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получит возможность:</w:t>
      </w:r>
    </w:p>
    <w:p w:rsidR="00AC7DF3" w:rsidRPr="00927424" w:rsidRDefault="00AC7DF3" w:rsidP="00A92912">
      <w:pPr>
        <w:pStyle w:val="ListParagraph"/>
        <w:numPr>
          <w:ilvl w:val="0"/>
          <w:numId w:val="5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полнить многошаговые преобразования рациональных выражений, применяя широкий выбор способов и приёмов;</w:t>
      </w:r>
    </w:p>
    <w:p w:rsidR="00AC7DF3" w:rsidRPr="00F16FBE" w:rsidRDefault="00AC7DF3" w:rsidP="00A92912">
      <w:pPr>
        <w:pStyle w:val="ListParagraph"/>
        <w:numPr>
          <w:ilvl w:val="0"/>
          <w:numId w:val="5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менять тождественные преобразования для решения задач из различных разделов курса.</w:t>
      </w:r>
    </w:p>
    <w:p w:rsidR="00AC7DF3" w:rsidRPr="00927424" w:rsidRDefault="00AC7DF3" w:rsidP="0050309A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Уравнения</w:t>
      </w:r>
    </w:p>
    <w:p w:rsidR="00AC7DF3" w:rsidRPr="00927424" w:rsidRDefault="00AC7DF3" w:rsidP="0050309A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научится:</w:t>
      </w:r>
    </w:p>
    <w:p w:rsidR="00AC7DF3" w:rsidRPr="00927424" w:rsidRDefault="00AC7DF3" w:rsidP="00A92912">
      <w:pPr>
        <w:pStyle w:val="ListParagraph"/>
        <w:numPr>
          <w:ilvl w:val="0"/>
          <w:numId w:val="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ешать основные виды рациональных уравнений с одной переменной, системы двух  уравнений с двумя переменными;</w:t>
      </w:r>
    </w:p>
    <w:p w:rsidR="00AC7DF3" w:rsidRPr="00927424" w:rsidRDefault="00AC7DF3" w:rsidP="00A92912">
      <w:pPr>
        <w:pStyle w:val="ListParagraph"/>
        <w:numPr>
          <w:ilvl w:val="0"/>
          <w:numId w:val="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имать уравнение как важнейшую математическую модельдля описания и изучения разнообразных  реальных ситуаций, решать текстовые задачи алгебраическим методом;</w:t>
      </w:r>
    </w:p>
    <w:p w:rsidR="00AC7DF3" w:rsidRPr="00927424" w:rsidRDefault="00AC7DF3" w:rsidP="00A92912">
      <w:pPr>
        <w:pStyle w:val="ListParagraph"/>
        <w:numPr>
          <w:ilvl w:val="0"/>
          <w:numId w:val="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получит  возможность:</w:t>
      </w:r>
    </w:p>
    <w:p w:rsidR="00AC7DF3" w:rsidRPr="00927424" w:rsidRDefault="00AC7DF3" w:rsidP="00A92912">
      <w:pPr>
        <w:pStyle w:val="ListParagraph"/>
        <w:numPr>
          <w:ilvl w:val="0"/>
          <w:numId w:val="7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владеть специальными приёмами решения уравнений и систем уравнений;  уверенно применять аппарат уравнений для решения разнообразных задач из математики, смежных предметов, практики;</w:t>
      </w:r>
    </w:p>
    <w:p w:rsidR="00AC7DF3" w:rsidRPr="00F16FBE" w:rsidRDefault="00AC7DF3" w:rsidP="00A92912">
      <w:pPr>
        <w:pStyle w:val="ListParagraph"/>
        <w:numPr>
          <w:ilvl w:val="0"/>
          <w:numId w:val="7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AC7DF3" w:rsidRPr="00927424" w:rsidRDefault="00AC7DF3" w:rsidP="0050309A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Неравенства</w:t>
      </w:r>
    </w:p>
    <w:p w:rsidR="00AC7DF3" w:rsidRPr="00927424" w:rsidRDefault="00AC7DF3" w:rsidP="00A92912">
      <w:pPr>
        <w:pStyle w:val="ListParagraph"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научится:</w:t>
      </w:r>
    </w:p>
    <w:p w:rsidR="00AC7DF3" w:rsidRPr="00927424" w:rsidRDefault="00AC7DF3" w:rsidP="00A92912">
      <w:pPr>
        <w:pStyle w:val="ListParagraph"/>
        <w:numPr>
          <w:ilvl w:val="0"/>
          <w:numId w:val="9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имать терминологию и символику, связанную с отношением неравенства, свойства числовых  неравенств;</w:t>
      </w:r>
    </w:p>
    <w:p w:rsidR="00AC7DF3" w:rsidRPr="00927424" w:rsidRDefault="00AC7DF3" w:rsidP="00A92912">
      <w:pPr>
        <w:pStyle w:val="ListParagraph"/>
        <w:numPr>
          <w:ilvl w:val="0"/>
          <w:numId w:val="9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ешать линейные неравенства с одной переменной и их системы; решать квадратные неравеств с опорой на графические представления;</w:t>
      </w:r>
    </w:p>
    <w:p w:rsidR="00AC7DF3" w:rsidRPr="00927424" w:rsidRDefault="00AC7DF3" w:rsidP="00A92912">
      <w:pPr>
        <w:pStyle w:val="ListParagraph"/>
        <w:numPr>
          <w:ilvl w:val="0"/>
          <w:numId w:val="9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менять аппарат неравенств для решения задач из различных разделов курса.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получит  возможность:</w:t>
      </w:r>
    </w:p>
    <w:p w:rsidR="00AC7DF3" w:rsidRPr="00927424" w:rsidRDefault="00AC7DF3" w:rsidP="00A92912">
      <w:pPr>
        <w:pStyle w:val="ListParagraph"/>
        <w:numPr>
          <w:ilvl w:val="0"/>
          <w:numId w:val="10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владеть различными приёмами доказательства неравенств; уверенно применять аппарат неравенств для решения разнообразных математических задач, задач из смежных предметов и практики;</w:t>
      </w:r>
    </w:p>
    <w:p w:rsidR="00AC7DF3" w:rsidRPr="00F16FBE" w:rsidRDefault="00AC7DF3" w:rsidP="00F16FBE">
      <w:pPr>
        <w:pStyle w:val="ListParagraph"/>
        <w:numPr>
          <w:ilvl w:val="0"/>
          <w:numId w:val="10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менять графические представления для исследования неравенств, содержащих буквенные коэффициенты.</w:t>
      </w:r>
    </w:p>
    <w:p w:rsidR="00AC7DF3" w:rsidRPr="00927424" w:rsidRDefault="00AC7DF3" w:rsidP="0050309A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Числовые множества</w:t>
      </w:r>
    </w:p>
    <w:p w:rsidR="00AC7DF3" w:rsidRPr="00927424" w:rsidRDefault="00AC7DF3" w:rsidP="0050309A">
      <w:pPr>
        <w:pStyle w:val="ListParagraph"/>
        <w:ind w:left="0"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научится:</w:t>
      </w:r>
    </w:p>
    <w:p w:rsidR="00AC7DF3" w:rsidRPr="00927424" w:rsidRDefault="00AC7DF3" w:rsidP="00A92912">
      <w:pPr>
        <w:pStyle w:val="ListParagraph"/>
        <w:numPr>
          <w:ilvl w:val="0"/>
          <w:numId w:val="8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имать терминологию и символику, связанные с понятием множества, выполнять операции над множествами;</w:t>
      </w:r>
    </w:p>
    <w:p w:rsidR="00AC7DF3" w:rsidRPr="00927424" w:rsidRDefault="00AC7DF3" w:rsidP="00A92912">
      <w:pPr>
        <w:pStyle w:val="ListParagraph"/>
        <w:numPr>
          <w:ilvl w:val="0"/>
          <w:numId w:val="8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Использовать начальные представления о множестве действительных чисел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получит  возможность</w:t>
      </w:r>
      <w:r w:rsidRPr="00927424">
        <w:rPr>
          <w:rFonts w:ascii="Times New Roman" w:hAnsi="Times New Roman" w:cs="Times New Roman"/>
          <w:b/>
          <w:i/>
          <w:sz w:val="24"/>
          <w:szCs w:val="24"/>
          <w:lang w:eastAsia="ru-RU"/>
        </w:rPr>
        <w:t>:</w:t>
      </w:r>
    </w:p>
    <w:p w:rsidR="00AC7DF3" w:rsidRPr="00927424" w:rsidRDefault="00AC7DF3" w:rsidP="00A92912">
      <w:pPr>
        <w:pStyle w:val="ListParagraph"/>
        <w:numPr>
          <w:ilvl w:val="0"/>
          <w:numId w:val="11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азвивать представление о множествах;</w:t>
      </w:r>
    </w:p>
    <w:p w:rsidR="00AC7DF3" w:rsidRPr="00927424" w:rsidRDefault="00AC7DF3" w:rsidP="00A92912">
      <w:pPr>
        <w:pStyle w:val="ListParagraph"/>
        <w:numPr>
          <w:ilvl w:val="0"/>
          <w:numId w:val="11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азвивать представление о числе и числовых системах от натуральных чисел до действительных; о роли вычислений в практике;</w:t>
      </w:r>
    </w:p>
    <w:p w:rsidR="00AC7DF3" w:rsidRPr="00927424" w:rsidRDefault="00AC7DF3" w:rsidP="00A92912">
      <w:pPr>
        <w:pStyle w:val="ListParagraph"/>
        <w:numPr>
          <w:ilvl w:val="0"/>
          <w:numId w:val="11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азвить и углубить знания о десятичной записи действительных чисел(периодические и непериодические дроби)</w:t>
      </w:r>
    </w:p>
    <w:p w:rsidR="00AC7DF3" w:rsidRPr="00927424" w:rsidRDefault="00AC7DF3" w:rsidP="0050309A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Функции</w:t>
      </w:r>
    </w:p>
    <w:p w:rsidR="00AC7DF3" w:rsidRPr="00927424" w:rsidRDefault="00AC7DF3" w:rsidP="0050309A">
      <w:pPr>
        <w:pStyle w:val="ListParagraph"/>
        <w:ind w:left="0"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научится:</w:t>
      </w:r>
    </w:p>
    <w:p w:rsidR="00AC7DF3" w:rsidRPr="00927424" w:rsidRDefault="00AC7DF3" w:rsidP="00A92912">
      <w:pPr>
        <w:pStyle w:val="ListParagraph"/>
        <w:numPr>
          <w:ilvl w:val="0"/>
          <w:numId w:val="12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 xml:space="preserve">Понимать и использовать функциональные понятия. язык   (термины, символические обозначения); </w:t>
      </w:r>
    </w:p>
    <w:p w:rsidR="00AC7DF3" w:rsidRPr="00927424" w:rsidRDefault="00AC7DF3" w:rsidP="00A92912">
      <w:pPr>
        <w:pStyle w:val="ListParagraph"/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A92912">
      <w:pPr>
        <w:pStyle w:val="ListParagraph"/>
        <w:numPr>
          <w:ilvl w:val="0"/>
          <w:numId w:val="12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Строить графики элементарных функций, исследовать свойства числовых функций на основе изучения поведения их графиков;</w:t>
      </w:r>
    </w:p>
    <w:p w:rsidR="00AC7DF3" w:rsidRPr="00927424" w:rsidRDefault="00AC7DF3" w:rsidP="00A92912">
      <w:pPr>
        <w:pStyle w:val="ListParagraph"/>
        <w:numPr>
          <w:ilvl w:val="0"/>
          <w:numId w:val="12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AC7DF3" w:rsidRPr="00927424" w:rsidRDefault="00AC7DF3" w:rsidP="00A92912">
      <w:pPr>
        <w:pStyle w:val="ListParagraph"/>
        <w:numPr>
          <w:ilvl w:val="0"/>
          <w:numId w:val="12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имать и использовать язык последовательностей (термины, символические обозначения)</w:t>
      </w: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 </w:t>
      </w:r>
    </w:p>
    <w:p w:rsidR="00AC7DF3" w:rsidRPr="00927424" w:rsidRDefault="00AC7DF3" w:rsidP="00A92912">
      <w:pPr>
        <w:pStyle w:val="ListParagraph"/>
        <w:numPr>
          <w:ilvl w:val="0"/>
          <w:numId w:val="12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менять формулы,  связанные с арифметической  и геометрической прогрессиями, и аппарат,  сформированный при изучении других разделов курса,  к  решению задач,  в том числе с контекстом из реальной жизни.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получит  возможность:</w:t>
      </w:r>
    </w:p>
    <w:p w:rsidR="00AC7DF3" w:rsidRPr="00927424" w:rsidRDefault="00AC7DF3" w:rsidP="00A92912">
      <w:pPr>
        <w:pStyle w:val="ListParagraph"/>
        <w:numPr>
          <w:ilvl w:val="0"/>
          <w:numId w:val="14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оводить исследования, связанные с изучением  свойств функции, в том числе с использованием компьютера; на основе графиков изученных функций строить более сложные  графики (кусочно-заданные, с выколотыми точками и т.п. );</w:t>
      </w:r>
    </w:p>
    <w:p w:rsidR="00AC7DF3" w:rsidRPr="00927424" w:rsidRDefault="00AC7DF3" w:rsidP="00A92912">
      <w:pPr>
        <w:pStyle w:val="ListParagraph"/>
        <w:numPr>
          <w:ilvl w:val="0"/>
          <w:numId w:val="14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Использовать функциональные представления  и свойства функции решения математических задач из различных разделов курса;</w:t>
      </w:r>
    </w:p>
    <w:p w:rsidR="00AC7DF3" w:rsidRPr="00927424" w:rsidRDefault="00AC7DF3" w:rsidP="00A92912">
      <w:pPr>
        <w:pStyle w:val="ListParagraph"/>
        <w:numPr>
          <w:ilvl w:val="0"/>
          <w:numId w:val="14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ешать комбинированные задачи с применением формул  n-го члена и суммы первых n членов арифметической и геометрической прогрессий, применяя при  этом аппарат уравнений и неравенств;</w:t>
      </w:r>
    </w:p>
    <w:p w:rsidR="00AC7DF3" w:rsidRPr="00927424" w:rsidRDefault="00AC7DF3" w:rsidP="00A92912">
      <w:pPr>
        <w:pStyle w:val="ListParagraph"/>
        <w:numPr>
          <w:ilvl w:val="0"/>
          <w:numId w:val="14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имать арифметическую и геометрическую прогрессии как функции натурального аргумента;  связывать арифметическую прогрессию с линейным ростом, геометрическую  - с экспоненциальным ростом.</w:t>
      </w:r>
    </w:p>
    <w:p w:rsidR="00AC7DF3" w:rsidRPr="00927424" w:rsidRDefault="00AC7DF3" w:rsidP="0050309A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Элементы прикладной математики</w:t>
      </w:r>
    </w:p>
    <w:p w:rsidR="00AC7DF3" w:rsidRPr="00927424" w:rsidRDefault="00AC7DF3" w:rsidP="0050309A">
      <w:pPr>
        <w:pStyle w:val="ListParagraph"/>
        <w:ind w:left="0"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научится:</w:t>
      </w:r>
    </w:p>
    <w:p w:rsidR="00AC7DF3" w:rsidRPr="00927424" w:rsidRDefault="00AC7DF3" w:rsidP="00A92912">
      <w:pPr>
        <w:pStyle w:val="ListParagraph"/>
        <w:numPr>
          <w:ilvl w:val="0"/>
          <w:numId w:val="13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Использовать в ходе решения задач элементарные представления,  связанные  с приближёнными значениями величин;</w:t>
      </w:r>
    </w:p>
    <w:p w:rsidR="00AC7DF3" w:rsidRPr="00927424" w:rsidRDefault="00AC7DF3" w:rsidP="00A92912">
      <w:pPr>
        <w:pStyle w:val="ListParagraph"/>
        <w:numPr>
          <w:ilvl w:val="0"/>
          <w:numId w:val="13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Использовать простейшие  способы представления и анализа статистических данных;</w:t>
      </w:r>
    </w:p>
    <w:p w:rsidR="00AC7DF3" w:rsidRPr="00927424" w:rsidRDefault="00AC7DF3" w:rsidP="00A92912">
      <w:pPr>
        <w:pStyle w:val="ListParagraph"/>
        <w:numPr>
          <w:ilvl w:val="0"/>
          <w:numId w:val="13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Находить относительную частоту и вероятность случайного события;</w:t>
      </w:r>
    </w:p>
    <w:p w:rsidR="00AC7DF3" w:rsidRPr="00927424" w:rsidRDefault="00AC7DF3" w:rsidP="00A92912">
      <w:pPr>
        <w:pStyle w:val="ListParagraph"/>
        <w:numPr>
          <w:ilvl w:val="0"/>
          <w:numId w:val="13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ешать комбинаторные задачи на нахождение числа объектов или комбинаций.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получит  возможность:</w:t>
      </w:r>
    </w:p>
    <w:p w:rsidR="00AC7DF3" w:rsidRPr="00927424" w:rsidRDefault="00AC7DF3" w:rsidP="00A92912">
      <w:pPr>
        <w:pStyle w:val="ListParagraph"/>
        <w:numPr>
          <w:ilvl w:val="0"/>
          <w:numId w:val="15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AC7DF3" w:rsidRPr="00927424" w:rsidRDefault="00AC7DF3" w:rsidP="00A92912">
      <w:pPr>
        <w:pStyle w:val="ListParagraph"/>
        <w:numPr>
          <w:ilvl w:val="0"/>
          <w:numId w:val="15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ять, что погрешность результата вычислений должна быть соизмерима с погрешностью исходных данных;</w:t>
      </w:r>
    </w:p>
    <w:p w:rsidR="00AC7DF3" w:rsidRPr="00927424" w:rsidRDefault="00AC7DF3" w:rsidP="00A92912">
      <w:pPr>
        <w:pStyle w:val="ListParagraph"/>
        <w:numPr>
          <w:ilvl w:val="0"/>
          <w:numId w:val="15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AC7DF3" w:rsidRPr="00927424" w:rsidRDefault="00AC7DF3" w:rsidP="00A92912">
      <w:pPr>
        <w:pStyle w:val="ListParagraph"/>
        <w:numPr>
          <w:ilvl w:val="0"/>
          <w:numId w:val="15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; научиться некоторым специальным приёмам решения комбинаторных задач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A92912">
      <w:pPr>
        <w:pStyle w:val="NoSpacing"/>
        <w:rPr>
          <w:rStyle w:val="Strong"/>
          <w:rFonts w:ascii="Times New Roman" w:hAnsi="Times New Roman"/>
          <w:b w:val="0"/>
          <w:bCs/>
        </w:rPr>
      </w:pPr>
    </w:p>
    <w:p w:rsidR="00AC7DF3" w:rsidRDefault="00AC7DF3" w:rsidP="00A92912">
      <w:pPr>
        <w:pStyle w:val="NoSpacing"/>
        <w:rPr>
          <w:rStyle w:val="Strong"/>
          <w:rFonts w:ascii="Times New Roman" w:hAnsi="Times New Roman"/>
          <w:b w:val="0"/>
          <w:bCs/>
        </w:rPr>
      </w:pPr>
    </w:p>
    <w:p w:rsidR="00AC7DF3" w:rsidRDefault="00AC7DF3" w:rsidP="00A92912">
      <w:pPr>
        <w:pStyle w:val="NoSpacing"/>
        <w:rPr>
          <w:rStyle w:val="Strong"/>
          <w:rFonts w:ascii="Times New Roman" w:hAnsi="Times New Roman"/>
          <w:b w:val="0"/>
          <w:bCs/>
        </w:rPr>
      </w:pPr>
    </w:p>
    <w:p w:rsidR="00AC7DF3" w:rsidRDefault="00AC7DF3" w:rsidP="00A92912">
      <w:pPr>
        <w:pStyle w:val="NoSpacing"/>
        <w:rPr>
          <w:rStyle w:val="Strong"/>
          <w:rFonts w:ascii="Times New Roman" w:hAnsi="Times New Roman"/>
          <w:b w:val="0"/>
          <w:bCs/>
        </w:rPr>
      </w:pPr>
    </w:p>
    <w:p w:rsidR="00AC7DF3" w:rsidRDefault="00AC7DF3" w:rsidP="00A92912">
      <w:pPr>
        <w:pStyle w:val="NoSpacing"/>
        <w:rPr>
          <w:rStyle w:val="Strong"/>
          <w:rFonts w:ascii="Times New Roman" w:hAnsi="Times New Roman"/>
          <w:b w:val="0"/>
          <w:bCs/>
        </w:rPr>
      </w:pPr>
    </w:p>
    <w:p w:rsidR="00AC7DF3" w:rsidRDefault="00AC7DF3" w:rsidP="00A92912">
      <w:pPr>
        <w:pStyle w:val="NoSpacing"/>
        <w:rPr>
          <w:rStyle w:val="Strong"/>
          <w:rFonts w:ascii="Times New Roman" w:hAnsi="Times New Roman"/>
          <w:b w:val="0"/>
          <w:bCs/>
        </w:rPr>
      </w:pPr>
    </w:p>
    <w:p w:rsidR="00AC7DF3" w:rsidRDefault="00AC7DF3" w:rsidP="00A92912">
      <w:pPr>
        <w:pStyle w:val="NoSpacing"/>
        <w:rPr>
          <w:rStyle w:val="Strong"/>
          <w:rFonts w:ascii="Times New Roman" w:hAnsi="Times New Roman"/>
          <w:b w:val="0"/>
          <w:bCs/>
        </w:rPr>
      </w:pPr>
    </w:p>
    <w:p w:rsidR="00AC7DF3" w:rsidRDefault="00AC7DF3" w:rsidP="00A92912">
      <w:pPr>
        <w:pStyle w:val="NoSpacing"/>
        <w:rPr>
          <w:rStyle w:val="Strong"/>
          <w:rFonts w:ascii="Times New Roman" w:hAnsi="Times New Roman"/>
          <w:b w:val="0"/>
          <w:bCs/>
        </w:rPr>
      </w:pPr>
    </w:p>
    <w:p w:rsidR="00AC7DF3" w:rsidRPr="00927424" w:rsidRDefault="00AC7DF3" w:rsidP="00A92912">
      <w:pPr>
        <w:pStyle w:val="NoSpacing"/>
        <w:rPr>
          <w:rStyle w:val="Strong"/>
          <w:rFonts w:ascii="Times New Roman" w:hAnsi="Times New Roman"/>
          <w:b w:val="0"/>
          <w:bCs/>
        </w:rPr>
      </w:pPr>
    </w:p>
    <w:p w:rsidR="00AC7DF3" w:rsidRPr="00927424" w:rsidRDefault="00AC7DF3" w:rsidP="00A92912">
      <w:pPr>
        <w:rPr>
          <w:rStyle w:val="Strong"/>
          <w:rFonts w:ascii="Times New Roman" w:hAnsi="Times New Roman"/>
          <w:b w:val="0"/>
          <w:bCs/>
          <w:sz w:val="28"/>
          <w:szCs w:val="28"/>
        </w:rPr>
      </w:pPr>
      <w:r w:rsidRPr="00927424">
        <w:rPr>
          <w:rStyle w:val="Strong"/>
          <w:rFonts w:ascii="Times New Roman" w:hAnsi="Times New Roman"/>
          <w:b w:val="0"/>
          <w:bCs/>
          <w:sz w:val="28"/>
          <w:szCs w:val="28"/>
        </w:rPr>
        <w:t>Планируемые результаты изучения геометрии в 7-9 классах</w:t>
      </w:r>
    </w:p>
    <w:p w:rsidR="00AC7DF3" w:rsidRPr="00927424" w:rsidRDefault="00AC7DF3" w:rsidP="0050309A">
      <w:pPr>
        <w:pStyle w:val="Heading6"/>
        <w:suppressAutoHyphens w:val="0"/>
        <w:rPr>
          <w:rStyle w:val="Strong"/>
          <w:bCs w:val="0"/>
          <w:sz w:val="24"/>
          <w:szCs w:val="24"/>
          <w:u w:val="single"/>
        </w:rPr>
      </w:pPr>
      <w:r w:rsidRPr="00927424">
        <w:rPr>
          <w:rStyle w:val="Strong"/>
          <w:bCs w:val="0"/>
          <w:sz w:val="24"/>
          <w:szCs w:val="24"/>
          <w:u w:val="single"/>
        </w:rPr>
        <w:t>Геометрические фигуры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научится</w:t>
      </w:r>
    </w:p>
    <w:p w:rsidR="00AC7DF3" w:rsidRPr="00927424" w:rsidRDefault="00AC7DF3" w:rsidP="00A92912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льзоваться языком геометрии для описания предметов окружающего мира и их взаимного расположения;</w:t>
      </w:r>
    </w:p>
    <w:p w:rsidR="00AC7DF3" w:rsidRPr="00927424" w:rsidRDefault="00AC7DF3" w:rsidP="00A92912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аспознавать и изображать на чертежах и рисунках геометрические фигуры и их комбинации;</w:t>
      </w:r>
    </w:p>
    <w:p w:rsidR="00AC7DF3" w:rsidRPr="00927424" w:rsidRDefault="00AC7DF3" w:rsidP="00A92912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Классифицировать геометрические фигуры;</w:t>
      </w:r>
    </w:p>
    <w:p w:rsidR="00AC7DF3" w:rsidRPr="00927424" w:rsidRDefault="00AC7DF3" w:rsidP="00A92912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Находить значения длин линейных элементов фигур и их отношения, градусную меру углов от 0 до 180</w: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begin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QUOTE </w:instrText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26" type="#_x0000_t75" style="width:9pt;height:10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30438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154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F4D6F&quot;/&gt;&lt;wsp:rsid wsp:val=&quot;00C04E59&quot;/&gt;&lt;wsp:rsid wsp:val=&quot;00C068D6&quot;/&gt;&lt;wsp:rsid wsp:val=&quot;00C12170&quot;/&gt;&lt;wsp:rsid wsp:val=&quot;00C33E59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130438&quot;&gt;&lt;m:oMathPara&gt;&lt;m:oMath&gt;&lt;m:r&gt;&lt;w:rPr&gt;&lt;w:rFonts w:ascii=&quot;Times New Roman&quot; w:h-ansi=&quot;Times New Roman&quot;/&gt;&lt;wx:font wx:val=&quot;Times New Roman&quot;/&gt;&lt;w:i/&gt;&lt;w:sz w:val=&quot;24&quot;/&gt;&lt;w:sz-cs w:val=&quot;24&quot;/&gt;&lt;w:lang w:fareast=&quot;RU&quot;/&gt;&lt;/w:rPr&gt;&lt;m:t&gt;В°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separate"/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27" type="#_x0000_t75" style="width:9pt;height:10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30438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154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F4D6F&quot;/&gt;&lt;wsp:rsid wsp:val=&quot;00C04E59&quot;/&gt;&lt;wsp:rsid wsp:val=&quot;00C068D6&quot;/&gt;&lt;wsp:rsid wsp:val=&quot;00C12170&quot;/&gt;&lt;wsp:rsid wsp:val=&quot;00C33E59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130438&quot;&gt;&lt;m:oMathPara&gt;&lt;m:oMath&gt;&lt;m:r&gt;&lt;w:rPr&gt;&lt;w:rFonts w:ascii=&quot;Times New Roman&quot; w:h-ansi=&quot;Times New Roman&quot;/&gt;&lt;wx:font wx:val=&quot;Times New Roman&quot;/&gt;&lt;w:i/&gt;&lt;w:sz w:val=&quot;24&quot;/&gt;&lt;w:sz-cs w:val=&quot;24&quot;/&gt;&lt;w:lang w:fareast=&quot;RU&quot;/&gt;&lt;/w:rPr&gt;&lt;m:t&gt;В°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end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t>, применяя определения, свойства и признаки фигур и их элементов, отношения фигур (равенство, подобие, симметрия, поворот, параллельный перенос);</w:t>
      </w:r>
    </w:p>
    <w:p w:rsidR="00AC7DF3" w:rsidRPr="00927424" w:rsidRDefault="00AC7DF3" w:rsidP="00A92912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перировать с начальными понятиями тригонометрии и выполнять элементарные операции над функциями углов;</w:t>
      </w:r>
    </w:p>
    <w:p w:rsidR="00AC7DF3" w:rsidRPr="00927424" w:rsidRDefault="00AC7DF3" w:rsidP="00A92912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Доказывать теоремы;</w:t>
      </w:r>
    </w:p>
    <w:p w:rsidR="00AC7DF3" w:rsidRPr="00927424" w:rsidRDefault="00AC7DF3" w:rsidP="00A92912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а;</w:t>
      </w:r>
    </w:p>
    <w:p w:rsidR="00AC7DF3" w:rsidRPr="00927424" w:rsidRDefault="00AC7DF3" w:rsidP="00A92912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ешать несложные задачи на построение, применяя основные алгоритмы построения с помощью циркуля и линейки;</w:t>
      </w:r>
    </w:p>
    <w:p w:rsidR="00AC7DF3" w:rsidRPr="00927424" w:rsidRDefault="00AC7DF3" w:rsidP="00A92912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ешать простейшие планиметрические задачи.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получит возможность</w:t>
      </w:r>
    </w:p>
    <w:p w:rsidR="00AC7DF3" w:rsidRPr="00927424" w:rsidRDefault="00AC7DF3" w:rsidP="00A92912">
      <w:pPr>
        <w:pStyle w:val="ListParagraph"/>
        <w:numPr>
          <w:ilvl w:val="0"/>
          <w:numId w:val="17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владеть методами решения задач на вычисление и доказательство: методом от противного, методом подобия, методом перебора вариантов и методом геометрических мест точек;</w:t>
      </w:r>
    </w:p>
    <w:p w:rsidR="00AC7DF3" w:rsidRPr="00927424" w:rsidRDefault="00AC7DF3" w:rsidP="00A92912">
      <w:pPr>
        <w:pStyle w:val="ListParagraph"/>
        <w:numPr>
          <w:ilvl w:val="0"/>
          <w:numId w:val="17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обрести опыт применения алгебраического  и тригонометрического аппарата и идей движения при решении геометрических задач;</w:t>
      </w:r>
    </w:p>
    <w:p w:rsidR="00AC7DF3" w:rsidRPr="00927424" w:rsidRDefault="00AC7DF3" w:rsidP="00A92912">
      <w:pPr>
        <w:pStyle w:val="ListParagraph"/>
        <w:numPr>
          <w:ilvl w:val="0"/>
          <w:numId w:val="17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владеть традиционной схемой решения задач на построение с помощью циркуля и линейки: анализ,  построение, доказательство и исследование;</w:t>
      </w:r>
    </w:p>
    <w:p w:rsidR="00AC7DF3" w:rsidRPr="00927424" w:rsidRDefault="00AC7DF3" w:rsidP="00A92912">
      <w:pPr>
        <w:pStyle w:val="ListParagraph"/>
        <w:numPr>
          <w:ilvl w:val="0"/>
          <w:numId w:val="17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Научиться решать задачи на построение методом геометрических мест точек и методом подобия;</w:t>
      </w:r>
    </w:p>
    <w:p w:rsidR="00AC7DF3" w:rsidRPr="00927424" w:rsidRDefault="00AC7DF3" w:rsidP="00A92912">
      <w:pPr>
        <w:pStyle w:val="ListParagraph"/>
        <w:numPr>
          <w:ilvl w:val="0"/>
          <w:numId w:val="17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обрести опыт исследования свойств планиметрических фигур с помощью компьютерных программ;</w:t>
      </w:r>
    </w:p>
    <w:p w:rsidR="00AC7DF3" w:rsidRPr="00927424" w:rsidRDefault="00AC7DF3" w:rsidP="00A92912">
      <w:pPr>
        <w:pStyle w:val="ListParagraph"/>
        <w:numPr>
          <w:ilvl w:val="0"/>
          <w:numId w:val="17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обрести опыт выполнения проектов.</w:t>
      </w:r>
    </w:p>
    <w:p w:rsidR="00AC7DF3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50309A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Измерение геометрических величин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научится</w:t>
      </w:r>
    </w:p>
    <w:p w:rsidR="00AC7DF3" w:rsidRPr="00927424" w:rsidRDefault="00AC7DF3" w:rsidP="00A92912">
      <w:pPr>
        <w:pStyle w:val="ListParagraph"/>
        <w:numPr>
          <w:ilvl w:val="0"/>
          <w:numId w:val="18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Использовать свойства измерения длин, углов и площадей при решении задач на нахождение длины отрезка, длины окружности, длины дуги окружности, градусной меры угла;</w:t>
      </w:r>
    </w:p>
    <w:p w:rsidR="00AC7DF3" w:rsidRPr="00927424" w:rsidRDefault="00AC7DF3" w:rsidP="00A92912">
      <w:pPr>
        <w:pStyle w:val="ListParagraph"/>
        <w:numPr>
          <w:ilvl w:val="0"/>
          <w:numId w:val="18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числять площади треугольников, прямоугольников, трапеций, кругов и секторов;</w:t>
      </w:r>
    </w:p>
    <w:p w:rsidR="00AC7DF3" w:rsidRPr="00927424" w:rsidRDefault="00AC7DF3" w:rsidP="00A92912">
      <w:pPr>
        <w:pStyle w:val="ListParagraph"/>
        <w:numPr>
          <w:ilvl w:val="0"/>
          <w:numId w:val="18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числять длину окружности и  длину дуги окружности;</w:t>
      </w:r>
    </w:p>
    <w:p w:rsidR="00AC7DF3" w:rsidRPr="00927424" w:rsidRDefault="00AC7DF3" w:rsidP="00A92912">
      <w:pPr>
        <w:pStyle w:val="ListParagraph"/>
        <w:numPr>
          <w:ilvl w:val="0"/>
          <w:numId w:val="18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числять длины  линейных элементов фигур и их углы, используя изученные формулы, в том числе формулы длины окружности и  длины дуги окружности, формулы площадей фигур;</w:t>
      </w:r>
    </w:p>
    <w:p w:rsidR="00AC7DF3" w:rsidRPr="00927424" w:rsidRDefault="00AC7DF3" w:rsidP="00A92912">
      <w:pPr>
        <w:pStyle w:val="ListParagraph"/>
        <w:numPr>
          <w:ilvl w:val="0"/>
          <w:numId w:val="18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ешать задачи на доказательство с использованием формул длины окружности и  длины дуги окружности, формул площадей фигур;</w:t>
      </w:r>
    </w:p>
    <w:p w:rsidR="00AC7DF3" w:rsidRPr="00927424" w:rsidRDefault="00AC7DF3" w:rsidP="00A92912">
      <w:pPr>
        <w:pStyle w:val="ListParagraph"/>
        <w:numPr>
          <w:ilvl w:val="0"/>
          <w:numId w:val="18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ешать практические задачи, связанные с нахождением геометрических  величин( используя при необходимости справочники и технические средства).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Выпускник получит возможность научиться: </w:t>
      </w:r>
    </w:p>
    <w:p w:rsidR="00AC7DF3" w:rsidRPr="00927424" w:rsidRDefault="00AC7DF3" w:rsidP="00A92912">
      <w:pPr>
        <w:pStyle w:val="ListParagraph"/>
        <w:numPr>
          <w:ilvl w:val="0"/>
          <w:numId w:val="19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числять площади фигур, составленных из двух или более прямоугольников,  параллелограммов, треугольников, круга и сектора;</w:t>
      </w:r>
    </w:p>
    <w:p w:rsidR="00AC7DF3" w:rsidRPr="00927424" w:rsidRDefault="00AC7DF3" w:rsidP="00A92912">
      <w:pPr>
        <w:pStyle w:val="ListParagraph"/>
        <w:numPr>
          <w:ilvl w:val="0"/>
          <w:numId w:val="19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числять площади многоугольников, используя отношения равновеликости  и равносоставленности.</w:t>
      </w:r>
    </w:p>
    <w:p w:rsidR="00AC7DF3" w:rsidRPr="00927424" w:rsidRDefault="00AC7DF3" w:rsidP="00A92912">
      <w:pPr>
        <w:pStyle w:val="ListParagraph"/>
        <w:numPr>
          <w:ilvl w:val="0"/>
          <w:numId w:val="19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менять алгебраический и тригонометрический аппарат и идеи движения при  решении задач на вычисление площадей многоугольников.</w:t>
      </w:r>
    </w:p>
    <w:p w:rsidR="00AC7DF3" w:rsidRPr="00927424" w:rsidRDefault="00AC7DF3" w:rsidP="00A92912">
      <w:pPr>
        <w:pStyle w:val="ListParagraph"/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50309A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Координаты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 научится</w:t>
      </w:r>
    </w:p>
    <w:p w:rsidR="00AC7DF3" w:rsidRPr="00927424" w:rsidRDefault="00AC7DF3" w:rsidP="00A92912">
      <w:pPr>
        <w:pStyle w:val="ListParagraph"/>
        <w:numPr>
          <w:ilvl w:val="0"/>
          <w:numId w:val="20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числять длину отрезка по координатам его концов; вычислять координаты середины отрезка;</w:t>
      </w:r>
    </w:p>
    <w:p w:rsidR="00AC7DF3" w:rsidRPr="00927424" w:rsidRDefault="00AC7DF3" w:rsidP="00A92912">
      <w:pPr>
        <w:pStyle w:val="ListParagraph"/>
        <w:numPr>
          <w:ilvl w:val="0"/>
          <w:numId w:val="20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Использовать координатный метод для изучения свойств прямых и окружностей.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получит возможность</w:t>
      </w:r>
    </w:p>
    <w:p w:rsidR="00AC7DF3" w:rsidRPr="00927424" w:rsidRDefault="00AC7DF3" w:rsidP="00A92912">
      <w:pPr>
        <w:pStyle w:val="ListParagraph"/>
        <w:numPr>
          <w:ilvl w:val="0"/>
          <w:numId w:val="21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владеть координатным методом решения задач на вычисление и доказательство;</w:t>
      </w:r>
    </w:p>
    <w:p w:rsidR="00AC7DF3" w:rsidRPr="00927424" w:rsidRDefault="00AC7DF3" w:rsidP="00A92912">
      <w:pPr>
        <w:pStyle w:val="ListParagraph"/>
        <w:numPr>
          <w:ilvl w:val="0"/>
          <w:numId w:val="21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обрести опыт использования компьютерных прогамм для анализа частных случаев взаимного расположения  окружностей и прямых;</w:t>
      </w:r>
    </w:p>
    <w:p w:rsidR="00AC7DF3" w:rsidRPr="00F16FBE" w:rsidRDefault="00AC7DF3" w:rsidP="00F16FBE">
      <w:pPr>
        <w:pStyle w:val="ListParagraph"/>
        <w:numPr>
          <w:ilvl w:val="0"/>
          <w:numId w:val="21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обрести опыт выполнения проектов.</w:t>
      </w:r>
    </w:p>
    <w:p w:rsidR="00AC7DF3" w:rsidRPr="00927424" w:rsidRDefault="00AC7DF3" w:rsidP="0050309A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Векторы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научится</w:t>
      </w:r>
    </w:p>
    <w:p w:rsidR="00AC7DF3" w:rsidRPr="00927424" w:rsidRDefault="00AC7DF3" w:rsidP="00A92912">
      <w:pPr>
        <w:pStyle w:val="ListParagraph"/>
        <w:numPr>
          <w:ilvl w:val="0"/>
          <w:numId w:val="22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AC7DF3" w:rsidRPr="00927424" w:rsidRDefault="00AC7DF3" w:rsidP="00A92912">
      <w:pPr>
        <w:pStyle w:val="ListParagraph"/>
        <w:numPr>
          <w:ilvl w:val="0"/>
          <w:numId w:val="22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переместительный, сочетательный или распределительный законы;</w:t>
      </w:r>
    </w:p>
    <w:p w:rsidR="00AC7DF3" w:rsidRPr="00927424" w:rsidRDefault="00AC7DF3" w:rsidP="00A92912">
      <w:pPr>
        <w:pStyle w:val="ListParagraph"/>
        <w:numPr>
          <w:ilvl w:val="0"/>
          <w:numId w:val="22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числять скалярное произведение векторов, находить угол между векторами, устанавливать перпендикулярность прямых.</w:t>
      </w:r>
    </w:p>
    <w:p w:rsidR="00AC7DF3" w:rsidRPr="00927424" w:rsidRDefault="00AC7DF3" w:rsidP="00A92912">
      <w:pPr>
        <w:pStyle w:val="ListParagraph"/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Выпускник получит возможность</w:t>
      </w:r>
    </w:p>
    <w:p w:rsidR="00AC7DF3" w:rsidRPr="00927424" w:rsidRDefault="00AC7DF3" w:rsidP="00A92912">
      <w:pPr>
        <w:pStyle w:val="ListParagraph"/>
        <w:numPr>
          <w:ilvl w:val="0"/>
          <w:numId w:val="23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владеть векторным методом для решения задач на вычисление и доказательство;</w:t>
      </w:r>
    </w:p>
    <w:p w:rsidR="00AC7DF3" w:rsidRPr="00927424" w:rsidRDefault="00AC7DF3" w:rsidP="00A92912">
      <w:pPr>
        <w:pStyle w:val="ListParagraph"/>
        <w:numPr>
          <w:ilvl w:val="0"/>
          <w:numId w:val="23"/>
        </w:numPr>
        <w:suppressAutoHyphens w:val="0"/>
        <w:spacing w:after="200" w:line="276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риобрести опыт выполнения проектов.</w:t>
      </w:r>
    </w:p>
    <w:p w:rsidR="00AC7DF3" w:rsidRPr="00927424" w:rsidRDefault="00AC7DF3" w:rsidP="00A92912">
      <w:pPr>
        <w:shd w:val="clear" w:color="auto" w:fill="FFFFFF"/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AC7DF3" w:rsidRPr="00927424" w:rsidRDefault="00AC7DF3" w:rsidP="00A92912">
      <w:pPr>
        <w:pStyle w:val="NoSpacing"/>
        <w:jc w:val="center"/>
        <w:rPr>
          <w:rStyle w:val="Strong"/>
          <w:rFonts w:ascii="Times New Roman" w:hAnsi="Times New Roman"/>
          <w:b w:val="0"/>
          <w:bCs/>
          <w:sz w:val="24"/>
          <w:szCs w:val="24"/>
        </w:rPr>
      </w:pPr>
      <w:r w:rsidRPr="00927424">
        <w:rPr>
          <w:rStyle w:val="Strong"/>
          <w:rFonts w:ascii="Times New Roman" w:hAnsi="Times New Roman"/>
          <w:b w:val="0"/>
          <w:bCs/>
          <w:sz w:val="24"/>
          <w:szCs w:val="24"/>
        </w:rPr>
        <w:t>Личностные, метапредметные и предметные результаты</w:t>
      </w:r>
    </w:p>
    <w:p w:rsidR="00AC7DF3" w:rsidRPr="00927424" w:rsidRDefault="00AC7DF3" w:rsidP="00A92912">
      <w:pPr>
        <w:pStyle w:val="NoSpacing"/>
        <w:jc w:val="center"/>
        <w:rPr>
          <w:rStyle w:val="Strong"/>
          <w:rFonts w:ascii="Times New Roman" w:hAnsi="Times New Roman"/>
          <w:b w:val="0"/>
          <w:bCs/>
          <w:sz w:val="24"/>
          <w:szCs w:val="24"/>
        </w:rPr>
      </w:pPr>
      <w:r w:rsidRPr="00927424">
        <w:rPr>
          <w:rStyle w:val="Strong"/>
          <w:rFonts w:ascii="Times New Roman" w:hAnsi="Times New Roman"/>
          <w:b w:val="0"/>
          <w:bCs/>
          <w:sz w:val="24"/>
          <w:szCs w:val="24"/>
        </w:rPr>
        <w:t>освоения содержания курса</w:t>
      </w:r>
    </w:p>
    <w:p w:rsidR="00AC7DF3" w:rsidRPr="00927424" w:rsidRDefault="00AC7DF3" w:rsidP="00A92912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AC7DF3" w:rsidRPr="00927424" w:rsidRDefault="00AC7DF3" w:rsidP="00A92912">
      <w:pPr>
        <w:pStyle w:val="BodyText"/>
        <w:ind w:left="20" w:right="20"/>
      </w:pPr>
      <w:r w:rsidRPr="00927424">
        <w:t>Программа позволяет добиваться следующих результатов освоения образовательной программы основного общего образования:</w:t>
      </w:r>
    </w:p>
    <w:p w:rsidR="00AC7DF3" w:rsidRPr="00927424" w:rsidRDefault="00AC7DF3" w:rsidP="00A92912">
      <w:pPr>
        <w:pStyle w:val="20"/>
        <w:shd w:val="clear" w:color="auto" w:fill="auto"/>
        <w:spacing w:line="240" w:lineRule="auto"/>
        <w:ind w:left="20"/>
        <w:rPr>
          <w:sz w:val="24"/>
          <w:szCs w:val="24"/>
        </w:rPr>
      </w:pPr>
      <w:r w:rsidRPr="00927424">
        <w:rPr>
          <w:sz w:val="24"/>
          <w:szCs w:val="24"/>
        </w:rPr>
        <w:t>личностные:</w:t>
      </w:r>
    </w:p>
    <w:p w:rsidR="00AC7DF3" w:rsidRPr="00927424" w:rsidRDefault="00AC7DF3" w:rsidP="00A92912">
      <w:pPr>
        <w:pStyle w:val="BodyText"/>
        <w:numPr>
          <w:ilvl w:val="0"/>
          <w:numId w:val="24"/>
        </w:numPr>
        <w:tabs>
          <w:tab w:val="left" w:pos="606"/>
        </w:tabs>
        <w:spacing w:after="0"/>
        <w:ind w:right="20"/>
        <w:jc w:val="both"/>
      </w:pPr>
      <w:r w:rsidRPr="00927424">
        <w:t>ответственного отношения к учению, готовности и способности обучающихся к саморазвитию и самообразованию на основе мотивации к обучению и познанию;</w:t>
      </w:r>
    </w:p>
    <w:p w:rsidR="00AC7DF3" w:rsidRPr="00927424" w:rsidRDefault="00AC7DF3" w:rsidP="00A92912">
      <w:pPr>
        <w:pStyle w:val="BodyText"/>
        <w:numPr>
          <w:ilvl w:val="0"/>
          <w:numId w:val="24"/>
        </w:numPr>
        <w:tabs>
          <w:tab w:val="left" w:pos="606"/>
        </w:tabs>
        <w:spacing w:after="0"/>
        <w:ind w:right="20"/>
        <w:jc w:val="both"/>
      </w:pPr>
      <w:r w:rsidRPr="00927424">
        <w:t>формирования коммуникативной компетентности в об</w:t>
      </w:r>
      <w:r w:rsidRPr="00927424">
        <w:softHyphen/>
        <w:t>щении и сотрудничестве со сверстниками, старшими и младшими в образовательной, учебно-исследовательской, творче</w:t>
      </w:r>
      <w:r w:rsidRPr="00927424">
        <w:softHyphen/>
        <w:t>ской и других видах деятельности;</w:t>
      </w:r>
    </w:p>
    <w:p w:rsidR="00AC7DF3" w:rsidRPr="00927424" w:rsidRDefault="00AC7DF3" w:rsidP="00A92912">
      <w:pPr>
        <w:pStyle w:val="BodyText"/>
        <w:numPr>
          <w:ilvl w:val="0"/>
          <w:numId w:val="24"/>
        </w:numPr>
        <w:tabs>
          <w:tab w:val="left" w:pos="606"/>
        </w:tabs>
        <w:spacing w:after="0"/>
        <w:ind w:right="20"/>
        <w:jc w:val="both"/>
      </w:pPr>
      <w:r w:rsidRPr="00927424">
        <w:t>умения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AC7DF3" w:rsidRPr="00927424" w:rsidRDefault="00AC7DF3" w:rsidP="00A92912">
      <w:pPr>
        <w:pStyle w:val="BodyText"/>
        <w:numPr>
          <w:ilvl w:val="0"/>
          <w:numId w:val="24"/>
        </w:numPr>
        <w:tabs>
          <w:tab w:val="left" w:pos="601"/>
        </w:tabs>
        <w:spacing w:after="0"/>
        <w:ind w:right="20"/>
        <w:jc w:val="both"/>
      </w:pPr>
      <w:r w:rsidRPr="00927424">
        <w:t>первоначального представления о математической науке как сфере человеческой деятельности, об этапах её развития, о её значимости для развития цивилизации, осознания вклада отечественных учёных в развитие мировой науки, патриотизма, уважения к Отечеству</w:t>
      </w:r>
    </w:p>
    <w:p w:rsidR="00AC7DF3" w:rsidRPr="00927424" w:rsidRDefault="00AC7DF3" w:rsidP="00A92912">
      <w:pPr>
        <w:pStyle w:val="BodyText"/>
        <w:numPr>
          <w:ilvl w:val="0"/>
          <w:numId w:val="24"/>
        </w:numPr>
        <w:tabs>
          <w:tab w:val="left" w:pos="596"/>
        </w:tabs>
        <w:spacing w:after="0"/>
        <w:ind w:right="20"/>
        <w:jc w:val="both"/>
      </w:pPr>
      <w:r w:rsidRPr="00927424">
        <w:t>критичности мышления, умения распознавать логически некорректные высказывания, отличать гипотезу от факта;</w:t>
      </w:r>
    </w:p>
    <w:p w:rsidR="00AC7DF3" w:rsidRPr="00927424" w:rsidRDefault="00AC7DF3" w:rsidP="00A92912">
      <w:pPr>
        <w:pStyle w:val="BodyText"/>
        <w:numPr>
          <w:ilvl w:val="0"/>
          <w:numId w:val="24"/>
        </w:numPr>
        <w:tabs>
          <w:tab w:val="left" w:pos="596"/>
        </w:tabs>
        <w:spacing w:after="0"/>
        <w:ind w:right="20"/>
        <w:jc w:val="both"/>
      </w:pPr>
      <w:r w:rsidRPr="00927424">
        <w:t>креативности мышления, инициативы, находчивости, активности при решении арифметических задач;</w:t>
      </w:r>
    </w:p>
    <w:p w:rsidR="00AC7DF3" w:rsidRPr="00927424" w:rsidRDefault="00AC7DF3" w:rsidP="00A92912">
      <w:pPr>
        <w:pStyle w:val="BodyText"/>
        <w:numPr>
          <w:ilvl w:val="0"/>
          <w:numId w:val="24"/>
        </w:numPr>
        <w:tabs>
          <w:tab w:val="left" w:pos="601"/>
        </w:tabs>
        <w:spacing w:after="0"/>
        <w:ind w:right="20"/>
        <w:jc w:val="both"/>
      </w:pPr>
      <w:r w:rsidRPr="00927424">
        <w:t>умения контролировать процесс и результат учебной ма</w:t>
      </w:r>
      <w:r w:rsidRPr="00927424">
        <w:softHyphen/>
        <w:t>тематической деятельности;</w:t>
      </w:r>
    </w:p>
    <w:p w:rsidR="00AC7DF3" w:rsidRPr="00927424" w:rsidRDefault="00AC7DF3" w:rsidP="00A92912">
      <w:pPr>
        <w:pStyle w:val="BodyText"/>
        <w:numPr>
          <w:ilvl w:val="0"/>
          <w:numId w:val="24"/>
        </w:numPr>
        <w:tabs>
          <w:tab w:val="left" w:pos="615"/>
        </w:tabs>
        <w:spacing w:after="0"/>
        <w:ind w:right="20"/>
        <w:jc w:val="both"/>
      </w:pPr>
      <w:r w:rsidRPr="00927424">
        <w:t>формирования способности к эмоциональному вос</w:t>
      </w:r>
      <w:r w:rsidRPr="00927424">
        <w:softHyphen/>
        <w:t>приятию математических объектов, задач, решений, рассуж</w:t>
      </w:r>
      <w:r w:rsidRPr="00927424">
        <w:softHyphen/>
        <w:t>дений;</w:t>
      </w:r>
    </w:p>
    <w:p w:rsidR="00AC7DF3" w:rsidRPr="00927424" w:rsidRDefault="00AC7DF3" w:rsidP="00A92912">
      <w:pPr>
        <w:pStyle w:val="BodyText"/>
        <w:tabs>
          <w:tab w:val="left" w:pos="615"/>
        </w:tabs>
        <w:spacing w:after="0"/>
        <w:ind w:right="20"/>
        <w:jc w:val="both"/>
      </w:pPr>
    </w:p>
    <w:p w:rsidR="00AC7DF3" w:rsidRPr="00927424" w:rsidRDefault="00AC7DF3" w:rsidP="00A92912">
      <w:pPr>
        <w:pStyle w:val="20"/>
        <w:shd w:val="clear" w:color="auto" w:fill="auto"/>
        <w:spacing w:line="240" w:lineRule="auto"/>
        <w:ind w:left="20"/>
        <w:rPr>
          <w:sz w:val="24"/>
          <w:szCs w:val="24"/>
        </w:rPr>
      </w:pPr>
      <w:r w:rsidRPr="00927424">
        <w:rPr>
          <w:sz w:val="24"/>
          <w:szCs w:val="24"/>
        </w:rPr>
        <w:t>метапредметные:</w:t>
      </w:r>
    </w:p>
    <w:p w:rsidR="00AC7DF3" w:rsidRPr="00927424" w:rsidRDefault="00AC7DF3" w:rsidP="00A92912">
      <w:pPr>
        <w:pStyle w:val="20"/>
        <w:shd w:val="clear" w:color="auto" w:fill="auto"/>
        <w:spacing w:line="240" w:lineRule="auto"/>
        <w:ind w:left="20"/>
        <w:rPr>
          <w:sz w:val="24"/>
          <w:szCs w:val="24"/>
        </w:rPr>
      </w:pPr>
    </w:p>
    <w:p w:rsidR="00AC7DF3" w:rsidRPr="00927424" w:rsidRDefault="00AC7DF3" w:rsidP="00A92912">
      <w:pPr>
        <w:pStyle w:val="BodyText"/>
        <w:numPr>
          <w:ilvl w:val="0"/>
          <w:numId w:val="24"/>
        </w:numPr>
        <w:tabs>
          <w:tab w:val="left" w:pos="615"/>
        </w:tabs>
        <w:spacing w:after="0"/>
        <w:ind w:right="20"/>
        <w:jc w:val="both"/>
      </w:pPr>
      <w:r w:rsidRPr="00927424">
        <w:t>умения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591"/>
        </w:tabs>
        <w:spacing w:after="0"/>
        <w:ind w:right="20"/>
        <w:jc w:val="both"/>
      </w:pPr>
      <w:r w:rsidRPr="00927424">
        <w:t>способности самостоятельно планировать альтернатив</w:t>
      </w:r>
      <w:r w:rsidRPr="00927424">
        <w:softHyphen/>
        <w:t>ные пути достижения целей, осознанно выбирать наиболее эффективные способы решения учебных и познавательных задач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6"/>
        </w:tabs>
        <w:spacing w:after="0"/>
        <w:ind w:right="20"/>
        <w:jc w:val="both"/>
      </w:pPr>
      <w:r w:rsidRPr="00927424">
        <w:t>умения осуществлять контроль по образцу и вносить не</w:t>
      </w:r>
      <w:r w:rsidRPr="00927424">
        <w:softHyphen/>
        <w:t>обходимые коррективы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596"/>
        </w:tabs>
        <w:spacing w:after="0"/>
        <w:ind w:right="20"/>
        <w:jc w:val="both"/>
      </w:pPr>
      <w:r w:rsidRPr="00927424">
        <w:t>способности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596"/>
        </w:tabs>
        <w:spacing w:after="0"/>
        <w:ind w:right="20"/>
        <w:jc w:val="both"/>
      </w:pPr>
      <w:r w:rsidRPr="00927424">
        <w:t>умения устанавливать причинно-следственные связи; строить логические рассуждения, умозаключения (индуктив</w:t>
      </w:r>
      <w:r w:rsidRPr="00927424">
        <w:softHyphen/>
        <w:t>ные, дедуктивные и по аналогии) и выводы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умения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развития способности организовывать учебное сотруд</w:t>
      </w:r>
      <w:r w:rsidRPr="00927424">
        <w:softHyphen/>
        <w:t>ничество и совместную деятельность с учителем и сверстни</w:t>
      </w:r>
      <w:r w:rsidRPr="00927424">
        <w:softHyphen/>
        <w:t>ками: определять цели, распределять функции и роли участников, взаимодействовать и находить общие способы работы; умения работать в группе: находить общее решение и разре</w:t>
      </w:r>
      <w:r w:rsidRPr="00927424">
        <w:softHyphen/>
        <w:t>шать конфликты на основе согласования позиций и учёта ин</w:t>
      </w:r>
      <w:r w:rsidRPr="00927424">
        <w:softHyphen/>
        <w:t>тересов; слушать партнёра; формулировать, аргументировать и отстаивать своё мнение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формирования учебной и общепользовательской компе</w:t>
      </w:r>
      <w:r w:rsidRPr="00927424">
        <w:softHyphen/>
        <w:t>тентности в области использования информационно-комму</w:t>
      </w:r>
      <w:r w:rsidRPr="00927424">
        <w:softHyphen/>
        <w:t>никационных технологий (ИКТ-компетентностей)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первоначального представления об идеях и о методах математики как об универсальном языке науки и техники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развития способности видеть математическую задачу в других дисциплинах, в окружающей жизни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умения находить в различных источниках информа</w:t>
      </w:r>
      <w:r w:rsidRPr="00927424">
        <w:softHyphen/>
        <w:t>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умения понимать и использовать математические сред</w:t>
      </w:r>
      <w:r w:rsidRPr="00927424">
        <w:softHyphen/>
        <w:t>ства наглядности (рисунки, чертежи, схемы и др.) для иллю</w:t>
      </w:r>
      <w:r w:rsidRPr="00927424">
        <w:softHyphen/>
        <w:t>страции, интерпретации, аргументации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умения выдвигать гипотезы при решении учебных задач и понимания необходимости их проверки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понимания сущности алгоритмических предписаний и умения действовать в соответствии с предложенным ал</w:t>
      </w:r>
      <w:r w:rsidRPr="00927424">
        <w:softHyphen/>
        <w:t>горитмом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умения самостоятельно ставить цели, выбирать и соз</w:t>
      </w:r>
      <w:r w:rsidRPr="00927424">
        <w:softHyphen/>
        <w:t>давать алгоритмы для решения учебных математических про</w:t>
      </w:r>
      <w:r w:rsidRPr="00927424">
        <w:softHyphen/>
        <w:t>блем;</w:t>
      </w:r>
    </w:p>
    <w:p w:rsidR="00AC7DF3" w:rsidRPr="00927424" w:rsidRDefault="00AC7DF3" w:rsidP="00A92912">
      <w:pPr>
        <w:pStyle w:val="BodyText"/>
        <w:numPr>
          <w:ilvl w:val="0"/>
          <w:numId w:val="26"/>
        </w:numPr>
        <w:tabs>
          <w:tab w:val="left" w:pos="601"/>
        </w:tabs>
        <w:spacing w:after="0"/>
        <w:ind w:right="20"/>
        <w:jc w:val="both"/>
      </w:pPr>
      <w:r w:rsidRPr="00927424">
        <w:t>способности планировать и осуществлять деятельность, направленную на решение задач исследовательского характера;</w:t>
      </w:r>
    </w:p>
    <w:p w:rsidR="00AC7DF3" w:rsidRDefault="00AC7DF3" w:rsidP="00A92912">
      <w:pPr>
        <w:pStyle w:val="BodyText"/>
        <w:tabs>
          <w:tab w:val="left" w:pos="601"/>
        </w:tabs>
        <w:spacing w:after="0"/>
        <w:ind w:right="20"/>
        <w:jc w:val="both"/>
      </w:pPr>
    </w:p>
    <w:p w:rsidR="00AC7DF3" w:rsidRDefault="00AC7DF3" w:rsidP="00A92912">
      <w:pPr>
        <w:pStyle w:val="BodyText"/>
        <w:tabs>
          <w:tab w:val="left" w:pos="601"/>
        </w:tabs>
        <w:spacing w:after="0"/>
        <w:ind w:right="20"/>
        <w:jc w:val="both"/>
      </w:pPr>
    </w:p>
    <w:p w:rsidR="00AC7DF3" w:rsidRPr="00927424" w:rsidRDefault="00AC7DF3" w:rsidP="00A92912">
      <w:pPr>
        <w:pStyle w:val="BodyText"/>
        <w:tabs>
          <w:tab w:val="left" w:pos="601"/>
        </w:tabs>
        <w:spacing w:after="0"/>
        <w:ind w:right="20"/>
        <w:jc w:val="both"/>
      </w:pPr>
    </w:p>
    <w:p w:rsidR="00AC7DF3" w:rsidRPr="00927424" w:rsidRDefault="00AC7DF3" w:rsidP="00A92912">
      <w:pPr>
        <w:pStyle w:val="20"/>
        <w:shd w:val="clear" w:color="auto" w:fill="auto"/>
        <w:spacing w:line="240" w:lineRule="auto"/>
        <w:ind w:left="20"/>
        <w:rPr>
          <w:sz w:val="24"/>
          <w:szCs w:val="24"/>
        </w:rPr>
      </w:pPr>
      <w:r w:rsidRPr="00927424">
        <w:rPr>
          <w:sz w:val="24"/>
          <w:szCs w:val="24"/>
        </w:rPr>
        <w:t>предметные:</w:t>
      </w:r>
    </w:p>
    <w:p w:rsidR="00AC7DF3" w:rsidRPr="00927424" w:rsidRDefault="00AC7DF3" w:rsidP="00A92912">
      <w:pPr>
        <w:pStyle w:val="BodyText"/>
        <w:tabs>
          <w:tab w:val="left" w:pos="601"/>
        </w:tabs>
        <w:spacing w:after="0"/>
        <w:ind w:right="20"/>
        <w:jc w:val="both"/>
      </w:pPr>
    </w:p>
    <w:p w:rsidR="00AC7DF3" w:rsidRPr="00927424" w:rsidRDefault="00AC7DF3" w:rsidP="00A92912">
      <w:pPr>
        <w:pStyle w:val="BodyText"/>
        <w:tabs>
          <w:tab w:val="left" w:pos="601"/>
        </w:tabs>
        <w:spacing w:after="0"/>
        <w:ind w:left="720" w:right="20"/>
        <w:jc w:val="both"/>
      </w:pPr>
      <w:r w:rsidRPr="00927424">
        <w:t>1)осознание значения математики для повседневной жизни человека;</w:t>
      </w:r>
    </w:p>
    <w:p w:rsidR="00AC7DF3" w:rsidRPr="00927424" w:rsidRDefault="00AC7DF3" w:rsidP="00A92912">
      <w:pPr>
        <w:pStyle w:val="BodyText"/>
        <w:tabs>
          <w:tab w:val="left" w:pos="601"/>
        </w:tabs>
        <w:spacing w:after="0"/>
        <w:ind w:left="720" w:right="20"/>
        <w:jc w:val="both"/>
      </w:pPr>
      <w:r w:rsidRPr="00927424">
        <w:t>2)представления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AC7DF3" w:rsidRPr="00927424" w:rsidRDefault="00AC7DF3" w:rsidP="00A92912">
      <w:pPr>
        <w:pStyle w:val="BodyText"/>
        <w:tabs>
          <w:tab w:val="left" w:pos="601"/>
        </w:tabs>
        <w:spacing w:after="0"/>
        <w:ind w:left="360" w:right="20"/>
        <w:jc w:val="both"/>
      </w:pPr>
    </w:p>
    <w:p w:rsidR="00AC7DF3" w:rsidRPr="00927424" w:rsidRDefault="00AC7DF3" w:rsidP="00A92912">
      <w:pPr>
        <w:pStyle w:val="BodyText"/>
        <w:ind w:left="720" w:right="60"/>
      </w:pPr>
      <w:r w:rsidRPr="00927424">
        <w:t>3)умения работать с математическим текстом (структу</w:t>
      </w:r>
      <w:r w:rsidRPr="00927424">
        <w:softHyphen/>
        <w:t>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</w:t>
      </w:r>
      <w:r w:rsidRPr="00927424">
        <w:softHyphen/>
        <w:t>пользовать различные языки математики (словесный, симво</w:t>
      </w:r>
      <w:r w:rsidRPr="00927424">
        <w:softHyphen/>
        <w:t>лический, графический), развития способности обосновывать суждения, проводить классификацию;</w:t>
      </w:r>
    </w:p>
    <w:p w:rsidR="00AC7DF3" w:rsidRPr="00927424" w:rsidRDefault="00AC7DF3" w:rsidP="00A92912">
      <w:pPr>
        <w:pStyle w:val="BodyText"/>
        <w:tabs>
          <w:tab w:val="left" w:pos="664"/>
        </w:tabs>
        <w:spacing w:after="0"/>
        <w:ind w:left="720" w:right="20"/>
        <w:jc w:val="both"/>
      </w:pPr>
      <w:r w:rsidRPr="00927424">
        <w:t>4)владения базовым понятийным аппаратом: иметь представление о числе, дроби, процентах, об основных гео</w:t>
      </w:r>
      <w:r w:rsidRPr="00927424">
        <w:softHyphen/>
        <w:t>метрических объектах (точка, прямая, ломаная, угол, мно</w:t>
      </w:r>
      <w:r w:rsidRPr="00927424">
        <w:softHyphen/>
        <w:t>гоугольник, многогранник, круг, окружность, шар, сфера и пр.), формирования представлений о статистических за</w:t>
      </w:r>
      <w:r w:rsidRPr="00927424">
        <w:softHyphen/>
        <w:t>кономерностях в реальном мире и различных способах их изучения;</w:t>
      </w:r>
    </w:p>
    <w:p w:rsidR="00AC7DF3" w:rsidRPr="00927424" w:rsidRDefault="00AC7DF3" w:rsidP="00A92912">
      <w:pPr>
        <w:pStyle w:val="BodyText"/>
        <w:tabs>
          <w:tab w:val="left" w:pos="621"/>
        </w:tabs>
        <w:spacing w:after="0"/>
        <w:ind w:left="720" w:right="20"/>
        <w:jc w:val="both"/>
      </w:pPr>
      <w:r w:rsidRPr="00927424">
        <w:t>5)практически значимые математические умения и навыки, их применение к решению математических и нематематических задач, предполагающие умения: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21"/>
        </w:tabs>
        <w:spacing w:after="0"/>
        <w:ind w:right="20"/>
        <w:jc w:val="both"/>
      </w:pPr>
      <w:r w:rsidRPr="00927424">
        <w:t>выполнять вычисления с натуральными числами, обыкновенными и есятичными дробями положительными и отрицательными числами;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21"/>
        </w:tabs>
        <w:spacing w:after="0"/>
        <w:ind w:right="20"/>
        <w:jc w:val="both"/>
      </w:pPr>
      <w:r w:rsidRPr="00927424">
        <w:t>решать текстовые задачи арифметическим способом и с помощью уравнений;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21"/>
        </w:tabs>
        <w:spacing w:after="0"/>
        <w:ind w:right="20"/>
        <w:jc w:val="both"/>
      </w:pPr>
      <w:r w:rsidRPr="00927424">
        <w:t>изображать фигуры на плоскости;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21"/>
        </w:tabs>
        <w:spacing w:after="0"/>
        <w:ind w:right="20"/>
        <w:jc w:val="both"/>
      </w:pPr>
      <w:r w:rsidRPr="00927424">
        <w:t>использовать геометрический «язык» для описания предметов окружающего мира;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64"/>
        </w:tabs>
        <w:spacing w:after="0"/>
        <w:ind w:right="20"/>
        <w:jc w:val="both"/>
      </w:pPr>
      <w:r w:rsidRPr="00927424">
        <w:t>измерять длины отрезков, величины углов, вычислять площади и объёмы фигур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64"/>
        </w:tabs>
        <w:spacing w:after="0"/>
        <w:ind w:right="20"/>
        <w:jc w:val="both"/>
      </w:pPr>
      <w:r w:rsidRPr="00927424">
        <w:t>распознавать и изображать равные и симметричные фигуры;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64"/>
        </w:tabs>
        <w:spacing w:after="0"/>
        <w:ind w:right="20"/>
        <w:jc w:val="both"/>
      </w:pPr>
      <w:r w:rsidRPr="00927424">
        <w:t>проводить несложные практические вычисления с процентами, использовать прикидку и оценку; выполнять необходимые измерения;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64"/>
        </w:tabs>
        <w:spacing w:after="0"/>
        <w:ind w:right="20"/>
        <w:jc w:val="both"/>
      </w:pPr>
      <w:r w:rsidRPr="00927424">
        <w:t>использовать буквенную символику для записи общих утверждений, формул, выражений, уравнений;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64"/>
        </w:tabs>
        <w:spacing w:after="0"/>
        <w:ind w:right="20"/>
        <w:jc w:val="both"/>
      </w:pPr>
      <w:r w:rsidRPr="00927424">
        <w:t>строить на координатной плоскости точки по заданным координатам, определять координаты точек;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64"/>
        </w:tabs>
        <w:spacing w:after="0"/>
        <w:ind w:right="20"/>
        <w:jc w:val="both"/>
      </w:pPr>
      <w:r w:rsidRPr="00927424">
        <w:t xml:space="preserve"> читать и использовать информацию, представленную в виде таблицы, диаграммы (столбчатой или круговой), в графическом виде;</w:t>
      </w:r>
    </w:p>
    <w:p w:rsidR="00AC7DF3" w:rsidRPr="00927424" w:rsidRDefault="00AC7DF3" w:rsidP="00A92912">
      <w:pPr>
        <w:pStyle w:val="BodyText"/>
        <w:numPr>
          <w:ilvl w:val="0"/>
          <w:numId w:val="25"/>
        </w:numPr>
        <w:tabs>
          <w:tab w:val="left" w:pos="664"/>
        </w:tabs>
        <w:spacing w:after="0"/>
        <w:ind w:right="20"/>
        <w:jc w:val="both"/>
      </w:pPr>
      <w:r w:rsidRPr="00927424">
        <w:t>решать простейшие комбинаторные задачи перебором возможных вариантов.</w:t>
      </w:r>
    </w:p>
    <w:p w:rsidR="00AC7DF3" w:rsidRPr="00927424" w:rsidRDefault="00AC7DF3" w:rsidP="00A92912">
      <w:pPr>
        <w:pStyle w:val="BodyText"/>
        <w:tabs>
          <w:tab w:val="left" w:pos="664"/>
        </w:tabs>
        <w:spacing w:after="0"/>
        <w:ind w:right="20"/>
        <w:jc w:val="both"/>
      </w:pPr>
    </w:p>
    <w:p w:rsidR="00AC7DF3" w:rsidRPr="00927424" w:rsidRDefault="00AC7DF3" w:rsidP="00FD59BB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FD59BB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FD59BB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F16FBE">
      <w:pPr>
        <w:overflowPunct w:val="0"/>
        <w:autoSpaceDE w:val="0"/>
        <w:autoSpaceDN w:val="0"/>
        <w:adjustRightInd w:val="0"/>
        <w:ind w:right="57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211B55">
      <w:pPr>
        <w:numPr>
          <w:ilvl w:val="0"/>
          <w:numId w:val="3"/>
        </w:numPr>
        <w:autoSpaceDE w:val="0"/>
        <w:jc w:val="center"/>
        <w:rPr>
          <w:rFonts w:ascii="Times New Roman" w:eastAsia="Arial Unicode MS" w:hAnsi="Times New Roman" w:cs="Times New Roman"/>
          <w:b/>
          <w:bCs/>
          <w:sz w:val="28"/>
        </w:rPr>
      </w:pPr>
      <w:r w:rsidRPr="00927424">
        <w:rPr>
          <w:rFonts w:ascii="Times New Roman" w:eastAsia="Arial Unicode MS" w:hAnsi="Times New Roman" w:cs="Times New Roman"/>
          <w:b/>
          <w:bCs/>
          <w:sz w:val="28"/>
        </w:rPr>
        <w:t>Содержание учебного предмета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Содержание курса алгебры 7-9 классов</w:t>
      </w:r>
    </w:p>
    <w:p w:rsidR="00AC7DF3" w:rsidRPr="00927424" w:rsidRDefault="00AC7DF3" w:rsidP="000432BF">
      <w:pPr>
        <w:pStyle w:val="Heading6"/>
        <w:suppressAutoHyphens w:val="0"/>
        <w:rPr>
          <w:rStyle w:val="Strong"/>
          <w:bCs w:val="0"/>
          <w:sz w:val="24"/>
          <w:szCs w:val="24"/>
          <w:u w:val="single"/>
        </w:rPr>
      </w:pPr>
      <w:r w:rsidRPr="00927424">
        <w:rPr>
          <w:rStyle w:val="Strong"/>
          <w:bCs w:val="0"/>
          <w:sz w:val="24"/>
          <w:szCs w:val="24"/>
          <w:u w:val="single"/>
        </w:rPr>
        <w:t>Алгебраические выражения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Выражение с переменными. Значение выражения с переменными. Допустимые значения переменных. Тождество. Тождественные преобразования алгебраических выражений. Доказательство тождеств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Степень с натуральным показателем и её свойства. Одночлены. Одночлен стандартного вида. Степень одночлена. Многочлены. Многочлен стандартного вида. Степень многочлена.  Сложение, вычитание и умножение многочленов. Формулы сокращённого умножения: квадрат суммы и квадрат разности двух выражений, произведение суммы и разности двух выражений. Разложение многочлена на множители. Вынесение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рёхчлена. Свойства квадратного трёхчлена.  Разложение квадратного трёхчлена на множители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Рациональные выражения. Целые выражения. Дробные выражения. Рациональная дробь. Основное свойство рациональной дроби.  Сложение, вычитание, умножение и деление рациональных дробей.  Возведение рациональной дроби в  степень. Тождественные преобразования рациональных выражений. Степень с целым показателем и её свойства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Квадратные корни. Арифметический квадратный корень и его свойства.  Тождественные преобразования выражений, содержащих квадратные корни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Уравнения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Уравнение с одной переменной. Корень уравнения.   Равносильные уравнения.  Свойства уравнений  с одной переменной. Уравнение как математическая модель реальной ситуации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Линейное уравнение.  Квадратное уравнение.  Формула корней квадратного уравнения.  Теорема Виета. Рациональные уравнения. Решение равносильных уравнений, сводящихся к линейным  или  квадратным уравнениям. Решение  текстовых задач  с помощью рациональных уравнений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Уравнение с двумя переменными. График уравнения с двумя переменными. Линейное уравнение с  двумя переменными и его график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Системы уравнений с двумя переменными.  Графический метод решения системы уравнений  с двумя  переменными.  Решение систем уравнений методом подстановки и сложения. Система двух уравнений с двумя переменными как модель реальной ситуации.</w:t>
      </w: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Неравенства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Числовые неравенства и их свойства. Сложение и умножение числовых неравенств. Оценивание значения выражения.  Неравенство с одной переменной. Равносильные неравенства.  Числовые промежутки. Линейные и квадратные неравенства  с одной переменной.  Системы неравенств с одной переменной.</w:t>
      </w: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Числовые множества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 xml:space="preserve">Множество и его элементы. Способы задания множества. Равные множества.  Пустое множество. Подмножество. Операции над множествами Иллюстрация  соотношений между множествами с помощью диаграмм  Эйлера. Множества натуральных, целых, рациональных чисел. Рациональное число как дробь вида </w: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begin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QUOTE </w:instrText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28" type="#_x0000_t75" style="width:10.5pt;height:21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03E6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8F0282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E5470&quot;/&gt;&lt;wsp:rsid wsp:val=&quot;00BF4D6F&quot;/&gt;&lt;wsp:rsid wsp:val=&quot;00C04E59&quot;/&gt;&lt;wsp:rsid wsp:val=&quot;00C068D6&quot;/&gt;&lt;wsp:rsid wsp:val=&quot;00C12170&quot;/&gt;&lt;wsp:rsid wsp:val=&quot;00C33E59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BE5470&quot;&gt;&lt;m:oMathPara&gt;&lt;m:oMath&gt;&lt;m:f&gt;&lt;m:fPr&gt;&lt;m:ctrlPr&gt;&lt;w:rPr&gt;&lt;w:rFonts w:ascii=&quot;Cambria Math&quot; w:h-ansi=&quot;Times New Roman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w:lang w:val=&quot;EN-US&quot; w:fareast=&quot;RU&quot;/&gt;&lt;/w:rPr&gt;&lt;m:t&gt;m&lt;/m:t&gt;&lt;/m:r&gt;&lt;/m:num&gt;&lt;m:den&gt;&lt;m:r&gt;&lt;w:rPr&gt;&lt;w:rFonts w:ascii=&quot;Cambria Math&quot; w:h-ansi=&quot;Cambria Math&quot;/&gt;&lt;wx:font wx:val=&quot;Cambria Math&quot;/&gt;&lt;w:i/&gt;&lt;w:sz w:val=&quot;24&quot;/&gt;&lt;w:sz-cs w:val=&quot;24&quot;/&gt;&lt;w:lang w:fareast=&quot;RU&quot;/&gt;&lt;/w:rPr&gt;&lt;m:t&gt;n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separate"/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29" type="#_x0000_t75" style="width:10.5pt;height:21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03E6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8F0282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E5470&quot;/&gt;&lt;wsp:rsid wsp:val=&quot;00BF4D6F&quot;/&gt;&lt;wsp:rsid wsp:val=&quot;00C04E59&quot;/&gt;&lt;wsp:rsid wsp:val=&quot;00C068D6&quot;/&gt;&lt;wsp:rsid wsp:val=&quot;00C12170&quot;/&gt;&lt;wsp:rsid wsp:val=&quot;00C33E59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BE5470&quot;&gt;&lt;m:oMathPara&gt;&lt;m:oMath&gt;&lt;m:f&gt;&lt;m:fPr&gt;&lt;m:ctrlPr&gt;&lt;w:rPr&gt;&lt;w:rFonts w:ascii=&quot;Cambria Math&quot; w:h-ansi=&quot;Times New Roman&quot;/&gt;&lt;wx:font wx:val=&quot;Cambria Math&quot;/&gt;&lt;w:i/&gt;&lt;w:sz w:val=&quot;24&quot;/&gt;&lt;w:sz-cs w:val=&quot;24&quot;/&gt;&lt;w:lang w:fareast=&quot;RU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w:lang w:val=&quot;EN-US&quot; w:fareast=&quot;RU&quot;/&gt;&lt;/w:rPr&gt;&lt;m:t&gt;m&lt;/m:t&gt;&lt;/m:r&gt;&lt;/m:num&gt;&lt;m:den&gt;&lt;m:r&gt;&lt;w:rPr&gt;&lt;w:rFonts w:ascii=&quot;Cambria Math&quot; w:h-ansi=&quot;Cambria Math&quot;/&gt;&lt;wx:font wx:val=&quot;Cambria Math&quot;/&gt;&lt;w:i/&gt;&lt;w:sz w:val=&quot;24&quot;/&gt;&lt;w:sz-cs w:val=&quot;24&quot;/&gt;&lt;w:lang w:fareast=&quot;RU&quot;/&gt;&lt;/w:rPr&gt;&lt;m:t&gt;n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end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t xml:space="preserve"> , где m- целое число,  а n –натуральное, и как бесконечная периодическая десятичная дробь. Представление об иррациональном числе. Множество действительных чисел. Представление действительного числа в виде бесконечной непериодической  десятичной дроби Сравнение действительных чисел. Связь между множествами  N. Z. Q/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Функции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Числовые функции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Функциональные зависимости между величинами. Понятие функции .Функция как математическая модель реального процесса. Область определения и область значений  функции. Способы задания функции. График функции.  Построение графиков функций с помощью преобразований фигур. Нули функции. Промежутки знакопостоянства функции. Промежутки возрастания и промежутки убывания функции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 xml:space="preserve">Линейная функция, обратная пропорциональность, квадратичная функция, функция y = </w: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begin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QUOTE </w:instrText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30" type="#_x0000_t75" style="width:15pt;height:12.7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03E6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8F0282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F4D6F&quot;/&gt;&lt;wsp:rsid wsp:val=&quot;00C04E59&quot;/&gt;&lt;wsp:rsid wsp:val=&quot;00C068D6&quot;/&gt;&lt;wsp:rsid wsp:val=&quot;00C12170&quot;/&gt;&lt;wsp:rsid wsp:val=&quot;00C33E59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C671F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CC671F&quot;&gt;&lt;m:oMathPara&gt;&lt;m:oMath&gt;&lt;m:rad&gt;&lt;m:radPr&gt;&lt;m:degHide m:val=&quot;on&quot;/&gt;&lt;m:ctrlPr&gt;&lt;w:rPr&gt;&lt;w:rFonts w:ascii=&quot;Cambria Math&quot; w:h-ansi=&quot;Times New Roman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separate"/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31" type="#_x0000_t75" style="width:15pt;height:12.7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03E6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8F0282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F4D6F&quot;/&gt;&lt;wsp:rsid wsp:val=&quot;00C04E59&quot;/&gt;&lt;wsp:rsid wsp:val=&quot;00C068D6&quot;/&gt;&lt;wsp:rsid wsp:val=&quot;00C12170&quot;/&gt;&lt;wsp:rsid wsp:val=&quot;00C33E59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C671F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CC671F&quot;&gt;&lt;m:oMathPara&gt;&lt;m:oMath&gt;&lt;m:rad&gt;&lt;m:radPr&gt;&lt;m:degHide m:val=&quot;on&quot;/&gt;&lt;m:ctrlPr&gt;&lt;w:rPr&gt;&lt;w:rFonts w:ascii=&quot;Cambria Math&quot; w:h-ansi=&quot;Times New Roman&quot;/&gt;&lt;wx:font wx:val=&quot;Cambria Math&quot;/&gt;&lt;w:i/&gt;&lt;w:sz w:val=&quot;24&quot;/&gt;&lt;w:sz-cs w:val=&quot;24&quot;/&gt;&lt;w:lang w:fareast=&quot;RU&quot;/&gt;&lt;/w:rPr&gt;&lt;/m:ctrlPr&gt;&lt;/m:radPr&gt;&lt;m:deg/&gt;&lt;m:e&gt;&lt;m:r&gt;&lt;w:rPr&gt;&lt;w:rFonts w:ascii=&quot;Cambria Math&quot; w:h-ansi=&quot;Cambria Math&quot;/&gt;&lt;wx:font wx:val=&quot;Cambria Math&quot;/&gt;&lt;w:i/&gt;&lt;w:sz w:val=&quot;24&quot;/&gt;&lt;w:sz-cs w:val=&quot;24&quot;/&gt;&lt;w:lang w:fareast=&quot;RU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end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t xml:space="preserve"> , их свойства и графики.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Числовые последовательности 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 xml:space="preserve">Понятие числовой последовательности.  Конечные и бесконечные последовательности.  Способы задания последовательности.  Арифметическая и  геометрическая прогрессии.  Свойства членов арифметической и геометрической прогрессий. Формулы общего члена арифметической и геометрической прогрессий.  Формулы суммы n –первых членов арифметической и геометрической прогрессий.  Сумма бесконечной геометрической прогрессии, у которой </w: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begin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QUOTE </w:instrText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32" type="#_x0000_t75" style="width:37.5pt;height:10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03E6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8F0282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2E9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F4D6F&quot;/&gt;&lt;wsp:rsid wsp:val=&quot;00C04E59&quot;/&gt;&lt;wsp:rsid wsp:val=&quot;00C068D6&quot;/&gt;&lt;wsp:rsid wsp:val=&quot;00C12170&quot;/&gt;&lt;wsp:rsid wsp:val=&quot;00C33E59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B302E9&quot;&gt;&lt;m:oMathPara&gt;&lt;m:oMath&gt;&lt;m:d&gt;&lt;m:dPr&gt;&lt;m:begChr m:val=&quot;|&quot;/&gt;&lt;m:endChr m:val=&quot;|&quot;/&gt;&lt;m:ctrlPr&gt;&lt;w:rPr&gt;&lt;w:rFonts w:ascii=&quot;Cambria Math&quot; w:h-ansi=&quot;Times New Roman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w:lang w:fareast=&quot;RU&quot;/&gt;&lt;/w:rPr&gt;&lt;m:t&gt;q&lt;/m:t&gt;&lt;/m:r&gt;&lt;/m:e&gt;&lt;/m:d&gt;&lt;m:r&gt;&lt;w:rPr&gt;&lt;w:rFonts w:ascii=&quot;Cambria Math&quot; w:h-ansi=&quot;Times New Roman&quot;/&gt;&lt;wx:font wx:val=&quot;Cambria Math&quot;/&gt;&lt;w:i/&gt;&lt;w:sz w:val=&quot;24&quot;/&gt;&lt;w:sz-cs w:val=&quot;24&quot;/&gt;&lt;w:lang w:fareast=&quot;RU&quot;/&gt;&lt;/w:rPr&gt;&lt;m:t&gt;&amp;lt;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separate"/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33" type="#_x0000_t75" style="width:37.5pt;height:10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03E6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8F0282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2E9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F4D6F&quot;/&gt;&lt;wsp:rsid wsp:val=&quot;00C04E59&quot;/&gt;&lt;wsp:rsid wsp:val=&quot;00C068D6&quot;/&gt;&lt;wsp:rsid wsp:val=&quot;00C12170&quot;/&gt;&lt;wsp:rsid wsp:val=&quot;00C33E59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B302E9&quot;&gt;&lt;m:oMathPara&gt;&lt;m:oMath&gt;&lt;m:d&gt;&lt;m:dPr&gt;&lt;m:begChr m:val=&quot;|&quot;/&gt;&lt;m:endChr m:val=&quot;|&quot;/&gt;&lt;m:ctrlPr&gt;&lt;w:rPr&gt;&lt;w:rFonts w:ascii=&quot;Cambria Math&quot; w:h-ansi=&quot;Times New Roman&quot;/&gt;&lt;wx:font wx:val=&quot;Cambria Math&quot;/&gt;&lt;w:i/&gt;&lt;w:sz w:val=&quot;24&quot;/&gt;&lt;w:sz-cs w:val=&quot;24&quot;/&gt;&lt;w:lang w:fareast=&quot;RU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w:lang w:fareast=&quot;RU&quot;/&gt;&lt;/w:rPr&gt;&lt;m:t&gt;q&lt;/m:t&gt;&lt;/m:r&gt;&lt;/m:e&gt;&lt;/m:d&gt;&lt;m:r&gt;&lt;w:rPr&gt;&lt;w:rFonts w:ascii=&quot;Cambria Math&quot; w:h-ansi=&quot;Times New Roman&quot;/&gt;&lt;wx:font wx:val=&quot;Cambria Math&quot;/&gt;&lt;w:i/&gt;&lt;w:sz w:val=&quot;24&quot;/&gt;&lt;w:sz-cs w:val=&quot;24&quot;/&gt;&lt;w:lang w:fareast=&quot;RU&quot;/&gt;&lt;/w:rPr&gt;&lt;m:t&gt;&amp;lt;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end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t>. Представление бесконечной периодической десятичной дроби в виде обыкновенной дроби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Элементы прикладной математики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Математическое моделирование. Процентные расчёты. Формула сложных процентов.  Приближённые вычисления. Абсолютная и относительная погрешности.  Основные правила комбинаторики.  Частота и вероятность случайного события.  Классическое определение вероятности.  Начальные сведения о статистике. Представление данных в виде таблиц, круговых и столбчатых диаграмм, графиков.  Статистические характеристики совокупности данных:  среднее значение,  мода,  размах,  медиана  выборки.</w:t>
      </w:r>
    </w:p>
    <w:p w:rsidR="00AC7DF3" w:rsidRPr="00927424" w:rsidRDefault="00AC7DF3" w:rsidP="00A92912">
      <w:pPr>
        <w:ind w:left="708"/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Алгебра в историческом развитии</w: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Зарождение алгебры, книга о восстановлении и противопоставлении Мухаммеда  аль-Хорезми. История формирования математического языка. Как  зародилась идея координат.  Открытие иррациональности.  Из истории возникновения формул для решения уравнений 3-й  и 4-й степеней.  История развития понятия  функции.  Как зародилась теория  вероятностей.  Числа  Фибоначчи.  Задача  Л.Пизанского (Фибоначчи) о кроликах.</w:t>
      </w:r>
    </w:p>
    <w:p w:rsidR="00AC7DF3" w:rsidRPr="00927424" w:rsidRDefault="00AC7DF3" w:rsidP="000432BF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pStyle w:val="ListParagraph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Содержание курса геометрии 7-9 классов</w:t>
      </w:r>
    </w:p>
    <w:p w:rsidR="00AC7DF3" w:rsidRPr="00927424" w:rsidRDefault="00AC7DF3" w:rsidP="000432BF">
      <w:pPr>
        <w:pStyle w:val="Heading6"/>
        <w:suppressAutoHyphens w:val="0"/>
        <w:rPr>
          <w:rStyle w:val="Strong"/>
          <w:bCs w:val="0"/>
          <w:sz w:val="24"/>
          <w:szCs w:val="24"/>
          <w:u w:val="single"/>
        </w:rPr>
      </w:pPr>
      <w:r w:rsidRPr="00927424">
        <w:rPr>
          <w:rStyle w:val="Strong"/>
          <w:bCs w:val="0"/>
          <w:sz w:val="24"/>
          <w:szCs w:val="24"/>
          <w:u w:val="single"/>
        </w:rPr>
        <w:t>Простейшие геометрические фигуры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Точка, прямая. Отрезок, луч. Угол. Виды углов. Смежные и вертикальные углы. Биссектриса угла.</w:t>
      </w:r>
    </w:p>
    <w:p w:rsidR="00AC7DF3" w:rsidRPr="00927424" w:rsidRDefault="00AC7DF3" w:rsidP="000432BF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ересекающиеся и параллельные прямые. Перпендикулярные прямые. Признаки параллельности  прямых. Свойства параллельных  прямых. Перпендикуляр и наклонная к прямой.</w:t>
      </w:r>
    </w:p>
    <w:p w:rsidR="00AC7DF3" w:rsidRPr="00927424" w:rsidRDefault="00AC7DF3" w:rsidP="000432BF">
      <w:pPr>
        <w:pStyle w:val="Heading6"/>
        <w:suppressAutoHyphens w:val="0"/>
        <w:rPr>
          <w:rStyle w:val="Strong"/>
          <w:bCs w:val="0"/>
          <w:sz w:val="24"/>
          <w:szCs w:val="24"/>
          <w:u w:val="single"/>
        </w:rPr>
      </w:pPr>
      <w:r w:rsidRPr="00927424">
        <w:rPr>
          <w:rStyle w:val="Strong"/>
          <w:bCs w:val="0"/>
          <w:sz w:val="24"/>
          <w:szCs w:val="24"/>
          <w:u w:val="single"/>
        </w:rPr>
        <w:t>Многоугольники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Треугольники. Виды треугольников.  Медиана, биссектриса, высота, средняя линия треугольника. Признаки равенства треугольников. Свойства и признаки равнобедренных треугольников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добные треугольники. Признаки подобия треугольников. Точки пересечения медиан, биссектрис, высот, треугольника, серединных перпендикуляров сторон треугольника. Свойство биссектрисы треугольника. Теорема Фалеса. Метрические соотношения в прямоугольном треугольнике. Синус, косинус, тангенс, котангенс острого угла прямоугольного треугольника и углов  от 0 до 180</w: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begin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QUOTE </w:instrText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34" type="#_x0000_t75" style="width:9pt;height:10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03E6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8F0282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F4D6F&quot;/&gt;&lt;wsp:rsid wsp:val=&quot;00C04E59&quot;/&gt;&lt;wsp:rsid wsp:val=&quot;00C068D6&quot;/&gt;&lt;wsp:rsid wsp:val=&quot;00C12170&quot;/&gt;&lt;wsp:rsid wsp:val=&quot;00C33E59&quot;/&gt;&lt;wsp:rsid wsp:val=&quot;00C36BEB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C36BEB&quot;&gt;&lt;m:oMathPara&gt;&lt;m:oMath&gt;&lt;m:r&gt;&lt;w:rPr&gt;&lt;w:rFonts w:ascii=&quot;Cambria Math&quot; w:h-ansi=&quot;Times New Roman&quot;/&gt;&lt;wx:font wx:val=&quot;Times New Roman&quot;/&gt;&lt;w:i/&gt;&lt;w:sz w:val=&quot;24&quot;/&gt;&lt;w:sz-cs w:val=&quot;24&quot;/&gt;&lt;w:lang w:fareast=&quot;RU&quot;/&gt;&lt;/w:rPr&gt;&lt;m:t&gt;В°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separate"/>
      </w:r>
      <w:r w:rsidRPr="005E2FD3">
        <w:rPr>
          <w:rFonts w:ascii="Times New Roman" w:hAnsi="Times New Roman" w:cs="Times New Roman"/>
          <w:sz w:val="24"/>
          <w:szCs w:val="24"/>
        </w:rPr>
        <w:pict>
          <v:shape id="_x0000_i1035" type="#_x0000_t75" style="width:9pt;height:10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C2936&quot;/&gt;&lt;wsp:rsid wsp:val=&quot;0001433B&quot;/&gt;&lt;wsp:rsid wsp:val=&quot;00017426&quot;/&gt;&lt;wsp:rsid wsp:val=&quot;000242EF&quot;/&gt;&lt;wsp:rsid wsp:val=&quot;0002454D&quot;/&gt;&lt;wsp:rsid wsp:val=&quot;000360FD&quot;/&gt;&lt;wsp:rsid wsp:val=&quot;00050F18&quot;/&gt;&lt;wsp:rsid wsp:val=&quot;0007242B&quot;/&gt;&lt;wsp:rsid wsp:val=&quot;00077CBD&quot;/&gt;&lt;wsp:rsid wsp:val=&quot;000C3AFA&quot;/&gt;&lt;wsp:rsid wsp:val=&quot;000C521B&quot;/&gt;&lt;wsp:rsid wsp:val=&quot;000C5E96&quot;/&gt;&lt;wsp:rsid wsp:val=&quot;000D783A&quot;/&gt;&lt;wsp:rsid wsp:val=&quot;000D78C2&quot;/&gt;&lt;wsp:rsid wsp:val=&quot;000E153B&quot;/&gt;&lt;wsp:rsid wsp:val=&quot;00100B65&quot;/&gt;&lt;wsp:rsid wsp:val=&quot;00105E50&quot;/&gt;&lt;wsp:rsid wsp:val=&quot;001560EC&quot;/&gt;&lt;wsp:rsid wsp:val=&quot;00173444&quot;/&gt;&lt;wsp:rsid wsp:val=&quot;001944DB&quot;/&gt;&lt;wsp:rsid wsp:val=&quot;001969F6&quot;/&gt;&lt;wsp:rsid wsp:val=&quot;00196AF7&quot;/&gt;&lt;wsp:rsid wsp:val=&quot;001B3660&quot;/&gt;&lt;wsp:rsid wsp:val=&quot;001B6095&quot;/&gt;&lt;wsp:rsid wsp:val=&quot;001C3230&quot;/&gt;&lt;wsp:rsid wsp:val=&quot;002031B1&quot;/&gt;&lt;wsp:rsid wsp:val=&quot;00211859&quot;/&gt;&lt;wsp:rsid wsp:val=&quot;002219A1&quot;/&gt;&lt;wsp:rsid wsp:val=&quot;00224104&quot;/&gt;&lt;wsp:rsid wsp:val=&quot;00226E29&quot;/&gt;&lt;wsp:rsid wsp:val=&quot;002303E6&quot;/&gt;&lt;wsp:rsid wsp:val=&quot;0023496A&quot;/&gt;&lt;wsp:rsid wsp:val=&quot;00262088&quot;/&gt;&lt;wsp:rsid wsp:val=&quot;00263963&quot;/&gt;&lt;wsp:rsid wsp:val=&quot;00264C82&quot;/&gt;&lt;wsp:rsid wsp:val=&quot;0029492A&quot;/&gt;&lt;wsp:rsid wsp:val=&quot;002A63D2&quot;/&gt;&lt;wsp:rsid wsp:val=&quot;002A676D&quot;/&gt;&lt;wsp:rsid wsp:val=&quot;002C48F6&quot;/&gt;&lt;wsp:rsid wsp:val=&quot;002D0F1D&quot;/&gt;&lt;wsp:rsid wsp:val=&quot;002D304F&quot;/&gt;&lt;wsp:rsid wsp:val=&quot;002E7FCA&quot;/&gt;&lt;wsp:rsid wsp:val=&quot;002F5911&quot;/&gt;&lt;wsp:rsid wsp:val=&quot;00312CFE&quot;/&gt;&lt;wsp:rsid wsp:val=&quot;00334798&quot;/&gt;&lt;wsp:rsid wsp:val=&quot;003444C4&quot;/&gt;&lt;wsp:rsid wsp:val=&quot;00351F7E&quot;/&gt;&lt;wsp:rsid wsp:val=&quot;003610AB&quot;/&gt;&lt;wsp:rsid wsp:val=&quot;003768E6&quot;/&gt;&lt;wsp:rsid wsp:val=&quot;003A5335&quot;/&gt;&lt;wsp:rsid wsp:val=&quot;003D3838&quot;/&gt;&lt;wsp:rsid wsp:val=&quot;003D60C2&quot;/&gt;&lt;wsp:rsid wsp:val=&quot;003E4637&quot;/&gt;&lt;wsp:rsid wsp:val=&quot;003F0C1A&quot;/&gt;&lt;wsp:rsid wsp:val=&quot;00403048&quot;/&gt;&lt;wsp:rsid wsp:val=&quot;00434D2D&quot;/&gt;&lt;wsp:rsid wsp:val=&quot;00450966&quot;/&gt;&lt;wsp:rsid wsp:val=&quot;0046498A&quot;/&gt;&lt;wsp:rsid wsp:val=&quot;00467A72&quot;/&gt;&lt;wsp:rsid wsp:val=&quot;004A72B2&quot;/&gt;&lt;wsp:rsid wsp:val=&quot;004C7FD3&quot;/&gt;&lt;wsp:rsid wsp:val=&quot;004E089F&quot;/&gt;&lt;wsp:rsid wsp:val=&quot;004E2C56&quot;/&gt;&lt;wsp:rsid wsp:val=&quot;004F3F42&quot;/&gt;&lt;wsp:rsid wsp:val=&quot;00502FA7&quot;/&gt;&lt;wsp:rsid wsp:val=&quot;00510E59&quot;/&gt;&lt;wsp:rsid wsp:val=&quot;00534A67&quot;/&gt;&lt;wsp:rsid wsp:val=&quot;005351C2&quot;/&gt;&lt;wsp:rsid wsp:val=&quot;005418A4&quot;/&gt;&lt;wsp:rsid wsp:val=&quot;00581615&quot;/&gt;&lt;wsp:rsid wsp:val=&quot;005A68A1&quot;/&gt;&lt;wsp:rsid wsp:val=&quot;005D4591&quot;/&gt;&lt;wsp:rsid wsp:val=&quot;005E4931&quot;/&gt;&lt;wsp:rsid wsp:val=&quot;005F3559&quot;/&gt;&lt;wsp:rsid wsp:val=&quot;00600496&quot;/&gt;&lt;wsp:rsid wsp:val=&quot;00603147&quot;/&gt;&lt;wsp:rsid wsp:val=&quot;00603BB6&quot;/&gt;&lt;wsp:rsid wsp:val=&quot;00654B12&quot;/&gt;&lt;wsp:rsid wsp:val=&quot;00657F9D&quot;/&gt;&lt;wsp:rsid wsp:val=&quot;0066681F&quot;/&gt;&lt;wsp:rsid wsp:val=&quot;00691C22&quot;/&gt;&lt;wsp:rsid wsp:val=&quot;006C73F9&quot;/&gt;&lt;wsp:rsid wsp:val=&quot;006E07E8&quot;/&gt;&lt;wsp:rsid wsp:val=&quot;006F0C61&quot;/&gt;&lt;wsp:rsid wsp:val=&quot;00711CE8&quot;/&gt;&lt;wsp:rsid wsp:val=&quot;00716904&quot;/&gt;&lt;wsp:rsid wsp:val=&quot;00722770&quot;/&gt;&lt;wsp:rsid wsp:val=&quot;00727C21&quot;/&gt;&lt;wsp:rsid wsp:val=&quot;00733DBF&quot;/&gt;&lt;wsp:rsid wsp:val=&quot;00742344&quot;/&gt;&lt;wsp:rsid wsp:val=&quot;0075098B&quot;/&gt;&lt;wsp:rsid wsp:val=&quot;00754B86&quot;/&gt;&lt;wsp:rsid wsp:val=&quot;00784205&quot;/&gt;&lt;wsp:rsid wsp:val=&quot;00790226&quot;/&gt;&lt;wsp:rsid wsp:val=&quot;0079470A&quot;/&gt;&lt;wsp:rsid wsp:val=&quot;007A6BF9&quot;/&gt;&lt;wsp:rsid wsp:val=&quot;007E7B7E&quot;/&gt;&lt;wsp:rsid wsp:val=&quot;008018E0&quot;/&gt;&lt;wsp:rsid wsp:val=&quot;008143BD&quot;/&gt;&lt;wsp:rsid wsp:val=&quot;00817555&quot;/&gt;&lt;wsp:rsid wsp:val=&quot;00822BE2&quot;/&gt;&lt;wsp:rsid wsp:val=&quot;0082598C&quot;/&gt;&lt;wsp:rsid wsp:val=&quot;00834840&quot;/&gt;&lt;wsp:rsid wsp:val=&quot;008349B9&quot;/&gt;&lt;wsp:rsid wsp:val=&quot;00840F8D&quot;/&gt;&lt;wsp:rsid wsp:val=&quot;008934C3&quot;/&gt;&lt;wsp:rsid wsp:val=&quot;00895B03&quot;/&gt;&lt;wsp:rsid wsp:val=&quot;008A5360&quot;/&gt;&lt;wsp:rsid wsp:val=&quot;008B6F64&quot;/&gt;&lt;wsp:rsid wsp:val=&quot;008C2936&quot;/&gt;&lt;wsp:rsid wsp:val=&quot;008D0DDC&quot;/&gt;&lt;wsp:rsid wsp:val=&quot;008D2684&quot;/&gt;&lt;wsp:rsid wsp:val=&quot;008F0282&quot;/&gt;&lt;wsp:rsid wsp:val=&quot;009240A0&quot;/&gt;&lt;wsp:rsid wsp:val=&quot;00946091&quot;/&gt;&lt;wsp:rsid wsp:val=&quot;0094741F&quot;/&gt;&lt;wsp:rsid wsp:val=&quot;00947DDE&quot;/&gt;&lt;wsp:rsid wsp:val=&quot;00966915&quot;/&gt;&lt;wsp:rsid wsp:val=&quot;009B0AA2&quot;/&gt;&lt;wsp:rsid wsp:val=&quot;009B512C&quot;/&gt;&lt;wsp:rsid wsp:val=&quot;009D2CC9&quot;/&gt;&lt;wsp:rsid wsp:val=&quot;009D3DEE&quot;/&gt;&lt;wsp:rsid wsp:val=&quot;009F4E55&quot;/&gt;&lt;wsp:rsid wsp:val=&quot;00A06C8F&quot;/&gt;&lt;wsp:rsid wsp:val=&quot;00A0703F&quot;/&gt;&lt;wsp:rsid wsp:val=&quot;00A12128&quot;/&gt;&lt;wsp:rsid wsp:val=&quot;00A162FD&quot;/&gt;&lt;wsp:rsid wsp:val=&quot;00A35285&quot;/&gt;&lt;wsp:rsid wsp:val=&quot;00A42A11&quot;/&gt;&lt;wsp:rsid wsp:val=&quot;00A51E84&quot;/&gt;&lt;wsp:rsid wsp:val=&quot;00A53531&quot;/&gt;&lt;wsp:rsid wsp:val=&quot;00A53623&quot;/&gt;&lt;wsp:rsid wsp:val=&quot;00A665F9&quot;/&gt;&lt;wsp:rsid wsp:val=&quot;00A913E9&quot;/&gt;&lt;wsp:rsid wsp:val=&quot;00A91E1E&quot;/&gt;&lt;wsp:rsid wsp:val=&quot;00AB11AA&quot;/&gt;&lt;wsp:rsid wsp:val=&quot;00AB2BF7&quot;/&gt;&lt;wsp:rsid wsp:val=&quot;00AB6CE4&quot;/&gt;&lt;wsp:rsid wsp:val=&quot;00AC29C1&quot;/&gt;&lt;wsp:rsid wsp:val=&quot;00AF5BC1&quot;/&gt;&lt;wsp:rsid wsp:val=&quot;00B070E8&quot;/&gt;&lt;wsp:rsid wsp:val=&quot;00B20605&quot;/&gt;&lt;wsp:rsid wsp:val=&quot;00B30D3C&quot;/&gt;&lt;wsp:rsid wsp:val=&quot;00B32F7A&quot;/&gt;&lt;wsp:rsid wsp:val=&quot;00B36568&quot;/&gt;&lt;wsp:rsid wsp:val=&quot;00B4112A&quot;/&gt;&lt;wsp:rsid wsp:val=&quot;00B56374&quot;/&gt;&lt;wsp:rsid wsp:val=&quot;00B71D12&quot;/&gt;&lt;wsp:rsid wsp:val=&quot;00B73C7B&quot;/&gt;&lt;wsp:rsid wsp:val=&quot;00B74501&quot;/&gt;&lt;wsp:rsid wsp:val=&quot;00B77B92&quot;/&gt;&lt;wsp:rsid wsp:val=&quot;00B804BF&quot;/&gt;&lt;wsp:rsid wsp:val=&quot;00BA1CAF&quot;/&gt;&lt;wsp:rsid wsp:val=&quot;00BB23C8&quot;/&gt;&lt;wsp:rsid wsp:val=&quot;00BC3E5B&quot;/&gt;&lt;wsp:rsid wsp:val=&quot;00BF4D6F&quot;/&gt;&lt;wsp:rsid wsp:val=&quot;00C04E59&quot;/&gt;&lt;wsp:rsid wsp:val=&quot;00C068D6&quot;/&gt;&lt;wsp:rsid wsp:val=&quot;00C12170&quot;/&gt;&lt;wsp:rsid wsp:val=&quot;00C33E59&quot;/&gt;&lt;wsp:rsid wsp:val=&quot;00C36BEB&quot;/&gt;&lt;wsp:rsid wsp:val=&quot;00C42B92&quot;/&gt;&lt;wsp:rsid wsp:val=&quot;00C452AD&quot;/&gt;&lt;wsp:rsid wsp:val=&quot;00C45A0B&quot;/&gt;&lt;wsp:rsid wsp:val=&quot;00C551BF&quot;/&gt;&lt;wsp:rsid wsp:val=&quot;00C65319&quot;/&gt;&lt;wsp:rsid wsp:val=&quot;00C80637&quot;/&gt;&lt;wsp:rsid wsp:val=&quot;00C94231&quot;/&gt;&lt;wsp:rsid wsp:val=&quot;00CA4CF6&quot;/&gt;&lt;wsp:rsid wsp:val=&quot;00CB53C6&quot;/&gt;&lt;wsp:rsid wsp:val=&quot;00CB55BC&quot;/&gt;&lt;wsp:rsid wsp:val=&quot;00CC24FB&quot;/&gt;&lt;wsp:rsid wsp:val=&quot;00CD18CF&quot;/&gt;&lt;wsp:rsid wsp:val=&quot;00CD3BED&quot;/&gt;&lt;wsp:rsid wsp:val=&quot;00CE0935&quot;/&gt;&lt;wsp:rsid wsp:val=&quot;00CE3E1B&quot;/&gt;&lt;wsp:rsid wsp:val=&quot;00CE5493&quot;/&gt;&lt;wsp:rsid wsp:val=&quot;00D16006&quot;/&gt;&lt;wsp:rsid wsp:val=&quot;00D41B97&quot;/&gt;&lt;wsp:rsid wsp:val=&quot;00D50E6A&quot;/&gt;&lt;wsp:rsid wsp:val=&quot;00D81B53&quot;/&gt;&lt;wsp:rsid wsp:val=&quot;00D86A66&quot;/&gt;&lt;wsp:rsid wsp:val=&quot;00D8703B&quot;/&gt;&lt;wsp:rsid wsp:val=&quot;00DA34CE&quot;/&gt;&lt;wsp:rsid wsp:val=&quot;00DB0804&quot;/&gt;&lt;wsp:rsid wsp:val=&quot;00DB1288&quot;/&gt;&lt;wsp:rsid wsp:val=&quot;00DB1FFF&quot;/&gt;&lt;wsp:rsid wsp:val=&quot;00DC0E95&quot;/&gt;&lt;wsp:rsid wsp:val=&quot;00DD6326&quot;/&gt;&lt;wsp:rsid wsp:val=&quot;00DE3956&quot;/&gt;&lt;wsp:rsid wsp:val=&quot;00DE5561&quot;/&gt;&lt;wsp:rsid wsp:val=&quot;00E168FD&quot;/&gt;&lt;wsp:rsid wsp:val=&quot;00E619E5&quot;/&gt;&lt;wsp:rsid wsp:val=&quot;00E761D9&quot;/&gt;&lt;wsp:rsid wsp:val=&quot;00E86DA6&quot;/&gt;&lt;wsp:rsid wsp:val=&quot;00E92EB0&quot;/&gt;&lt;wsp:rsid wsp:val=&quot;00E94803&quot;/&gt;&lt;wsp:rsid wsp:val=&quot;00EA515D&quot;/&gt;&lt;wsp:rsid wsp:val=&quot;00EA69BD&quot;/&gt;&lt;wsp:rsid wsp:val=&quot;00EC4111&quot;/&gt;&lt;wsp:rsid wsp:val=&quot;00F04CEA&quot;/&gt;&lt;wsp:rsid wsp:val=&quot;00F332A5&quot;/&gt;&lt;wsp:rsid wsp:val=&quot;00F37873&quot;/&gt;&lt;wsp:rsid wsp:val=&quot;00F52FFE&quot;/&gt;&lt;wsp:rsid wsp:val=&quot;00F62458&quot;/&gt;&lt;wsp:rsid wsp:val=&quot;00F65205&quot;/&gt;&lt;wsp:rsid wsp:val=&quot;00F723BD&quot;/&gt;&lt;wsp:rsid wsp:val=&quot;00F7245F&quot;/&gt;&lt;wsp:rsid wsp:val=&quot;00F73375&quot;/&gt;&lt;wsp:rsid wsp:val=&quot;00F74828&quot;/&gt;&lt;wsp:rsid wsp:val=&quot;00F8208B&quot;/&gt;&lt;wsp:rsid wsp:val=&quot;00FA0CCB&quot;/&gt;&lt;wsp:rsid wsp:val=&quot;00FA2305&quot;/&gt;&lt;wsp:rsid wsp:val=&quot;00FA7165&quot;/&gt;&lt;wsp:rsid wsp:val=&quot;00FC6583&quot;/&gt;&lt;wsp:rsid wsp:val=&quot;00FE0314&quot;/&gt;&lt;wsp:rsid wsp:val=&quot;00FE53AC&quot;/&gt;&lt;wsp:rsid wsp:val=&quot;00FE547D&quot;/&gt;&lt;/wsp:rsids&gt;&lt;/w:docPr&gt;&lt;w:body&gt;&lt;w:p wsp:rsidR=&quot;00000000&quot; wsp:rsidRDefault=&quot;00C36BEB&quot;&gt;&lt;m:oMathPara&gt;&lt;m:oMath&gt;&lt;m:r&gt;&lt;w:rPr&gt;&lt;w:rFonts w:ascii=&quot;Cambria Math&quot; w:h-ansi=&quot;Times New Roman&quot;/&gt;&lt;wx:font wx:val=&quot;Times New Roman&quot;/&gt;&lt;w:i/&gt;&lt;w:sz w:val=&quot;24&quot;/&gt;&lt;w:sz-cs w:val=&quot;24&quot;/&gt;&lt;w:lang w:fareast=&quot;RU&quot;/&gt;&lt;/w:rPr&gt;&lt;m:t&gt;В°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fldChar w:fldCharType="end"/>
      </w:r>
      <w:r w:rsidRPr="00927424">
        <w:rPr>
          <w:rFonts w:ascii="Times New Roman" w:hAnsi="Times New Roman" w:cs="Times New Roman"/>
          <w:sz w:val="24"/>
          <w:szCs w:val="24"/>
          <w:lang w:eastAsia="ru-RU"/>
        </w:rPr>
        <w:t>. Формулы, связывающие синус, косинус, тангенс, котангенс  одного и того же угла. Решение треугольников. Теорема синусов и теорема косинусов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Четырёхугольники. Параллелограмм.  Свойства и признаки параллелограмма.. Прямоугольник, ромб, квадрат, их свойства и признаки. Трапеция. Средняя линия трапеции и её свойства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Многоугольники. Выпуклые многоугольники. Сумма углов выпуклого многоугольника. Правильные многоугольники.</w:t>
      </w:r>
    </w:p>
    <w:p w:rsidR="00AC7DF3" w:rsidRPr="00927424" w:rsidRDefault="00AC7DF3" w:rsidP="00A92912">
      <w:pPr>
        <w:ind w:left="708"/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 xml:space="preserve">Окружность и круг. </w:t>
      </w:r>
    </w:p>
    <w:p w:rsidR="00AC7DF3" w:rsidRPr="00927424" w:rsidRDefault="00AC7DF3" w:rsidP="000432BF">
      <w:pPr>
        <w:pStyle w:val="ListParagraph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Геометрические построения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Окружность и круг. Элементы окружности и круга. Центральные и вписанные углы. Касательная к окружности и её свойства. Взаимное расположение прямой и окружности. Описнная и вписанная окружности треугольника. Вписанные и описанные четырёхугольники, их свойства и признаки. Вписанные и описанные многоугольники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Геометрическое место точек (ГМТ). Серединный перпендикуляр отрезка и биссектриса угла как  ГМТ.</w:t>
      </w:r>
    </w:p>
    <w:p w:rsidR="00AC7DF3" w:rsidRPr="00927424" w:rsidRDefault="00AC7DF3" w:rsidP="000432BF">
      <w:pPr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Геометрические построения циркулем и линейкой. Основные задачи на построение: построение угла, равного данному, построение серединного перпендикуляра данного отрезка, построение прямой, проходящей через данную точку и перпендикулярной данной прямой, построение биссектрисы данного угла. Построение треугольника по заданным элементам. Метод ГМТ в задачах на построение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Измерение геометрических величин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Длина отрезка. Расстояние между двумя точками. Расстояние от точки до прямой. Расстояние между параллельными прямыми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ериметр многоугольника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Длина окружности. Длина дуги окружности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Градусная мера угла. Величина вписанного угла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 xml:space="preserve">Понятие площади многоугольника. Равновеликие фигуры. Нахождение площади квадрата, прямоугольника, параллелограмма, треугольника, трапеции. 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ятие площади круга. Площадь сектора. Отношение площадей подобных фигур.</w:t>
      </w:r>
    </w:p>
    <w:p w:rsidR="00AC7DF3" w:rsidRPr="00927424" w:rsidRDefault="00AC7DF3" w:rsidP="00A92912">
      <w:pPr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Декартовы координаты на плоскости</w:t>
      </w:r>
    </w:p>
    <w:p w:rsidR="00AC7DF3" w:rsidRPr="00927424" w:rsidRDefault="00AC7DF3" w:rsidP="000432BF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Формула расстояния между двумя точками. Координаты середины отрезка. Уравнение фигуры. Уравнение окружности и прямой. Угловой коэффициент прямой.</w:t>
      </w: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Векторы</w:t>
      </w:r>
    </w:p>
    <w:p w:rsidR="00AC7DF3" w:rsidRPr="00927424" w:rsidRDefault="00AC7DF3" w:rsidP="000432BF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ятие вектора. Модуль (длина) вектора. Равные векторы. Коллинеарные векторы. Координаты вектора. Сложение и вычитание векторов. Умножение вектора на число. Скалярное произведение векторов. Косинус угла между двумя векторами.</w:t>
      </w: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Геометрические преобразования</w:t>
      </w:r>
    </w:p>
    <w:p w:rsidR="00AC7DF3" w:rsidRPr="00927424" w:rsidRDefault="00AC7DF3" w:rsidP="000432BF">
      <w:pPr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Понятие о преобразовании фигуры. Движение фигуры.. Виды движения фигуры: параллельный перенос, осевая симметрия, поворот. Равные фигуры. Гомотетия. Подобие фигур.</w:t>
      </w: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Элементы логики</w:t>
      </w:r>
    </w:p>
    <w:p w:rsidR="00AC7DF3" w:rsidRPr="00927424" w:rsidRDefault="00AC7DF3" w:rsidP="00A92912">
      <w:pPr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 xml:space="preserve">Определение. Аксиом и теоремы. Доказательство. Доказательство от противного. Теорема, обратная данной. Необходимое и достаточное условие. Употребление логических связок </w:t>
      </w:r>
      <w:r w:rsidRPr="00927424">
        <w:rPr>
          <w:rFonts w:ascii="Times New Roman" w:hAnsi="Times New Roman" w:cs="Times New Roman"/>
          <w:i/>
          <w:sz w:val="24"/>
          <w:szCs w:val="24"/>
          <w:lang w:eastAsia="ru-RU"/>
        </w:rPr>
        <w:t>если…, то…, тогда и только тогда.</w:t>
      </w: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AC7DF3" w:rsidRPr="00927424" w:rsidRDefault="00AC7DF3" w:rsidP="000432BF">
      <w:pPr>
        <w:pStyle w:val="ListParagraph"/>
        <w:suppressAutoHyphens w:val="0"/>
        <w:spacing w:after="200" w:line="276" w:lineRule="auto"/>
        <w:ind w:left="0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927424">
        <w:rPr>
          <w:rFonts w:ascii="Times New Roman" w:hAnsi="Times New Roman" w:cs="Times New Roman"/>
          <w:sz w:val="24"/>
          <w:szCs w:val="24"/>
          <w:u w:val="single"/>
          <w:lang w:eastAsia="ru-RU"/>
        </w:rPr>
        <w:t>Геометрия в историческом развитии.</w:t>
      </w:r>
    </w:p>
    <w:p w:rsidR="00AC7DF3" w:rsidRPr="00927424" w:rsidRDefault="00AC7DF3" w:rsidP="000432BF">
      <w:pPr>
        <w:overflowPunct w:val="0"/>
        <w:autoSpaceDE w:val="0"/>
        <w:autoSpaceDN w:val="0"/>
        <w:adjustRightInd w:val="0"/>
        <w:ind w:right="57"/>
        <w:textAlignment w:val="baseline"/>
        <w:rPr>
          <w:rFonts w:ascii="Times New Roman" w:hAnsi="Times New Roman" w:cs="Times New Roman"/>
          <w:b/>
          <w:bCs/>
          <w:sz w:val="24"/>
          <w:szCs w:val="24"/>
        </w:rPr>
      </w:pPr>
      <w:r w:rsidRPr="00927424">
        <w:rPr>
          <w:rFonts w:ascii="Times New Roman" w:hAnsi="Times New Roman" w:cs="Times New Roman"/>
          <w:sz w:val="24"/>
          <w:szCs w:val="24"/>
          <w:lang w:eastAsia="ru-RU"/>
        </w:rPr>
        <w:t>Из истории геометрии, «Начала»  Евклида. История пятого постулата Евклида.  Тригонометрия – наука об измерении треугольников. Построение правильных многоугольников. Как зародилась идея координат.</w:t>
      </w: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AC7DF3" w:rsidRPr="00927424" w:rsidRDefault="00AC7DF3" w:rsidP="00F16FBE">
      <w:pPr>
        <w:overflowPunct w:val="0"/>
        <w:autoSpaceDE w:val="0"/>
        <w:autoSpaceDN w:val="0"/>
        <w:adjustRightInd w:val="0"/>
        <w:ind w:right="57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E16D4A">
      <w:pPr>
        <w:overflowPunct w:val="0"/>
        <w:autoSpaceDE w:val="0"/>
        <w:autoSpaceDN w:val="0"/>
        <w:adjustRightInd w:val="0"/>
        <w:ind w:right="57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</w:rPr>
      </w:pPr>
    </w:p>
    <w:p w:rsidR="00AC7DF3" w:rsidRPr="00927424" w:rsidRDefault="00AC7DF3" w:rsidP="00583602">
      <w:pPr>
        <w:pStyle w:val="ListParagraph"/>
        <w:numPr>
          <w:ilvl w:val="0"/>
          <w:numId w:val="3"/>
        </w:numPr>
        <w:jc w:val="center"/>
        <w:rPr>
          <w:rFonts w:ascii="Times New Roman" w:hAnsi="Times New Roman" w:cs="Times New Roman"/>
          <w:b/>
          <w:sz w:val="28"/>
        </w:rPr>
      </w:pPr>
      <w:r w:rsidRPr="00927424"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</w:p>
    <w:p w:rsidR="00AC7DF3" w:rsidRPr="00927424" w:rsidRDefault="00AC7DF3" w:rsidP="00F16FBE">
      <w:pPr>
        <w:autoSpaceDE w:val="0"/>
        <w:autoSpaceDN w:val="0"/>
        <w:adjustRightInd w:val="0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F16FBE" w:rsidRDefault="00AC7DF3" w:rsidP="00F16FBE">
      <w:pPr>
        <w:jc w:val="center"/>
        <w:rPr>
          <w:rFonts w:ascii="Times New Roman" w:hAnsi="Times New Roman" w:cs="Times New Roman"/>
          <w:sz w:val="28"/>
          <w:szCs w:val="28"/>
        </w:rPr>
      </w:pPr>
      <w:r w:rsidRPr="00927424">
        <w:rPr>
          <w:rFonts w:ascii="Times New Roman" w:hAnsi="Times New Roman" w:cs="Times New Roman"/>
          <w:b/>
          <w:sz w:val="28"/>
          <w:szCs w:val="28"/>
        </w:rPr>
        <w:t>Алгебра. 7 класс</w:t>
      </w:r>
    </w:p>
    <w:tbl>
      <w:tblPr>
        <w:tblW w:w="14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/>
      </w:tblPr>
      <w:tblGrid>
        <w:gridCol w:w="813"/>
        <w:gridCol w:w="4695"/>
        <w:gridCol w:w="2300"/>
        <w:gridCol w:w="6200"/>
      </w:tblGrid>
      <w:tr w:rsidR="00AC7DF3" w:rsidRPr="00927424" w:rsidTr="00EA23E2">
        <w:trPr>
          <w:cantSplit/>
          <w:trHeight w:val="1659"/>
          <w:tblHeader/>
        </w:trPr>
        <w:tc>
          <w:tcPr>
            <w:tcW w:w="813" w:type="dxa"/>
            <w:textDirection w:val="btLr"/>
          </w:tcPr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Номер</w:t>
            </w:r>
          </w:p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4695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62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AC7DF3" w:rsidRPr="00927424" w:rsidTr="00EA23E2">
        <w:trPr>
          <w:trHeight w:val="332"/>
          <w:tblHeader/>
        </w:trPr>
        <w:tc>
          <w:tcPr>
            <w:tcW w:w="81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Линейное уравнение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с одной переменной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аспозна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вторениеи систематизация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: степени с натуральным показателем, знака степени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авил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: доказательства тождеств, умножения одночлена на многочлен, умножения многочленов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Вычисл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Одночлены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Многочлены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вторениеи систематизация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3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вод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онятия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Вычисл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График функци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4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линейныхуравнений с двумя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еременными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риводить примеры: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Определять, является ли пара чисел решением данного уравнения с двумя переменным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й с двумя переменным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тро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еш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вторениеи систематизация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3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5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бота № 7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работа 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F16FBE">
      <w:pPr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sz w:val="28"/>
          <w:szCs w:val="28"/>
        </w:rPr>
      </w:pPr>
      <w:r w:rsidRPr="00927424">
        <w:rPr>
          <w:rFonts w:ascii="Times New Roman" w:hAnsi="Times New Roman" w:cs="Times New Roman"/>
          <w:b/>
          <w:sz w:val="36"/>
          <w:szCs w:val="36"/>
        </w:rPr>
        <w:t>Алгебра. 8 класс</w:t>
      </w:r>
    </w:p>
    <w:p w:rsidR="00AC7DF3" w:rsidRPr="00927424" w:rsidRDefault="00AC7DF3" w:rsidP="00EA23E2">
      <w:pPr>
        <w:rPr>
          <w:rFonts w:ascii="Times New Roman" w:hAnsi="Times New Roman" w:cs="Times New Roman"/>
        </w:rPr>
      </w:pPr>
    </w:p>
    <w:tbl>
      <w:tblPr>
        <w:tblW w:w="139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/>
      </w:tblPr>
      <w:tblGrid>
        <w:gridCol w:w="812"/>
        <w:gridCol w:w="4696"/>
        <w:gridCol w:w="2300"/>
        <w:gridCol w:w="6162"/>
      </w:tblGrid>
      <w:tr w:rsidR="00AC7DF3" w:rsidRPr="00927424" w:rsidTr="00EA23E2">
        <w:trPr>
          <w:cantSplit/>
          <w:trHeight w:val="1659"/>
          <w:tblHeader/>
        </w:trPr>
        <w:tc>
          <w:tcPr>
            <w:tcW w:w="812" w:type="dxa"/>
            <w:textDirection w:val="btLr"/>
          </w:tcPr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Номер</w:t>
            </w:r>
          </w:p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параграфа</w:t>
            </w:r>
          </w:p>
        </w:tc>
        <w:tc>
          <w:tcPr>
            <w:tcW w:w="4696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Содержание учебного</w:t>
            </w:r>
            <w:r w:rsidRPr="00927424">
              <w:rPr>
                <w:rFonts w:ascii="Times New Roman" w:hAnsi="Times New Roman" w:cs="Times New Roman"/>
                <w:b/>
              </w:rPr>
              <w:br/>
              <w:t>материа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6162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Характеристика основных видов деятельности ученика</w:t>
            </w:r>
            <w:r w:rsidRPr="00927424">
              <w:rPr>
                <w:rFonts w:ascii="Times New Roman" w:hAnsi="Times New Roman" w:cs="Times New Roman"/>
                <w:b/>
              </w:rPr>
              <w:br/>
              <w:t>(на уровне учебных действий)</w:t>
            </w:r>
          </w:p>
        </w:tc>
      </w:tr>
      <w:tr w:rsidR="00AC7DF3" w:rsidRPr="00927424" w:rsidTr="00EA23E2">
        <w:trPr>
          <w:trHeight w:val="332"/>
          <w:tblHeader/>
        </w:trPr>
        <w:tc>
          <w:tcPr>
            <w:tcW w:w="81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I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927424">
              <w:rPr>
                <w:rFonts w:ascii="Times New Roman" w:hAnsi="Times New Roman" w:cs="Times New Roman"/>
                <w:b/>
                <w:i/>
              </w:rPr>
              <w:t>Глава 1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Рациональные выражения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43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Рациональные дроб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Распознавать</w:t>
            </w:r>
            <w:r w:rsidRPr="00927424">
              <w:rPr>
                <w:rFonts w:ascii="Times New Roman" w:hAnsi="Times New Roman" w:cs="Times New Roman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927424">
              <w:rPr>
                <w:rFonts w:ascii="Times New Roman" w:hAnsi="Times New Roman" w:cs="Times New Roman"/>
                <w:i/>
              </w:rPr>
              <w:t>Формулировать:определения</w:t>
            </w:r>
            <w:r w:rsidRPr="00927424">
              <w:rPr>
                <w:rFonts w:ascii="Times New Roman" w:hAnsi="Times New Roman" w:cs="Times New Roman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927424">
              <w:rPr>
                <w:rFonts w:ascii="Times New Roman" w:hAnsi="Times New Roman" w:cs="Times New Roman"/>
                <w:i/>
              </w:rPr>
              <w:t>свойства</w:t>
            </w:r>
            <w:r w:rsidRPr="00927424">
              <w:rPr>
                <w:rFonts w:ascii="Times New Roman" w:hAnsi="Times New Roman" w:cs="Times New Roman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927424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36" type="#_x0000_t75" style="width:30.75pt;height:30.75pt" o:ole="">
                  <v:imagedata r:id="rId10" o:title=""/>
                </v:shape>
                <o:OLEObject Type="Embed" ProgID="Equation.DSMT4" ShapeID="_x0000_i1036" DrawAspect="Content" ObjectID="_1607683669" r:id="rId11"/>
              </w:object>
            </w:r>
            <w:r w:rsidRPr="00927424">
              <w:rPr>
                <w:rFonts w:ascii="Times New Roman" w:hAnsi="Times New Roman" w:cs="Times New Roman"/>
              </w:rPr>
              <w:t>;</w:t>
            </w:r>
            <w:r w:rsidRPr="00927424">
              <w:rPr>
                <w:rFonts w:ascii="Times New Roman" w:hAnsi="Times New Roman" w:cs="Times New Roman"/>
                <w:i/>
              </w:rPr>
              <w:t>правила</w:t>
            </w:r>
            <w:r w:rsidRPr="00927424">
              <w:rPr>
                <w:rFonts w:ascii="Times New Roman" w:hAnsi="Times New Roman" w:cs="Times New Roman"/>
              </w:rPr>
              <w:t xml:space="preserve">: сложения, вычитания, умножения, деления дробей, возведения дроби в степень; условие равенства дроби нулю. </w:t>
            </w:r>
            <w:r w:rsidRPr="00927424">
              <w:rPr>
                <w:rFonts w:ascii="Times New Roman" w:hAnsi="Times New Roman" w:cs="Times New Roman"/>
                <w:i/>
              </w:rPr>
              <w:t>Доказывать</w:t>
            </w:r>
            <w:r w:rsidRPr="00927424">
              <w:rPr>
                <w:rFonts w:ascii="Times New Roman" w:hAnsi="Times New Roman" w:cs="Times New Roman"/>
              </w:rPr>
              <w:t xml:space="preserve"> свойства степени с целым показателем. </w:t>
            </w:r>
            <w:r w:rsidRPr="00927424">
              <w:rPr>
                <w:rFonts w:ascii="Times New Roman" w:hAnsi="Times New Roman" w:cs="Times New Roman"/>
                <w:i/>
              </w:rPr>
              <w:t>Описывать</w:t>
            </w:r>
            <w:r w:rsidRPr="00927424">
              <w:rPr>
                <w:rFonts w:ascii="Times New Roman" w:hAnsi="Times New Roman" w:cs="Times New Roman"/>
              </w:rPr>
              <w:t xml:space="preserve"> графический метод решения уравнений с одной переменной.</w:t>
            </w:r>
            <w:r w:rsidRPr="00927424">
              <w:rPr>
                <w:rFonts w:ascii="Times New Roman" w:hAnsi="Times New Roman" w:cs="Times New Roman"/>
                <w:i/>
              </w:rPr>
              <w:t>Применять</w:t>
            </w:r>
            <w:r w:rsidRPr="00927424">
              <w:rPr>
                <w:rFonts w:ascii="Times New Roman" w:hAnsi="Times New Roman" w:cs="Times New Roman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927424">
              <w:rPr>
                <w:rFonts w:ascii="Times New Roman" w:hAnsi="Times New Roman" w:cs="Times New Roman"/>
                <w:i/>
              </w:rPr>
              <w:t>Решать</w:t>
            </w:r>
            <w:r w:rsidRPr="00927424">
              <w:rPr>
                <w:rFonts w:ascii="Times New Roman" w:hAnsi="Times New Roman" w:cs="Times New Roman"/>
              </w:rPr>
              <w:t xml:space="preserve"> уравнения с переменной в знаменателе дроби.</w:t>
            </w:r>
            <w:r w:rsidRPr="00927424">
              <w:rPr>
                <w:rFonts w:ascii="Times New Roman" w:hAnsi="Times New Roman" w:cs="Times New Roman"/>
                <w:i/>
              </w:rPr>
              <w:t>Применять</w:t>
            </w:r>
            <w:r w:rsidRPr="00927424">
              <w:rPr>
                <w:rFonts w:ascii="Times New Roman" w:hAnsi="Times New Roman" w:cs="Times New Roman"/>
              </w:rPr>
              <w:t xml:space="preserve"> свойства степени с целым показателем для преобразования выражений.</w:t>
            </w:r>
            <w:r w:rsidRPr="00927424">
              <w:rPr>
                <w:rFonts w:ascii="Times New Roman" w:hAnsi="Times New Roman" w:cs="Times New Roman"/>
                <w:i/>
              </w:rPr>
              <w:t>Записыват</w:t>
            </w:r>
            <w:r w:rsidRPr="00927424">
              <w:rPr>
                <w:rFonts w:ascii="Times New Roman" w:hAnsi="Times New Roman" w:cs="Times New Roman"/>
              </w:rPr>
              <w:t>ь числа в стандартном виде.</w:t>
            </w:r>
            <w:r w:rsidRPr="00927424">
              <w:rPr>
                <w:rFonts w:ascii="Times New Roman" w:hAnsi="Times New Roman" w:cs="Times New Roman"/>
                <w:i/>
              </w:rPr>
              <w:t>Выполнять</w:t>
            </w:r>
            <w:r w:rsidRPr="00927424">
              <w:rPr>
                <w:rFonts w:ascii="Times New Roman" w:hAnsi="Times New Roman" w:cs="Times New Roman"/>
              </w:rPr>
              <w:t xml:space="preserve"> построение и чтение графика функции </w:t>
            </w:r>
            <w:r w:rsidRPr="00927424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37" type="#_x0000_t75" style="width:30.75pt;height:30.75pt" o:ole="">
                  <v:imagedata r:id="rId10" o:title=""/>
                </v:shape>
                <o:OLEObject Type="Embed" ProgID="Equation.DSMT4" ShapeID="_x0000_i1037" DrawAspect="Content" ObjectID="_1607683670" r:id="rId12"/>
              </w:object>
            </w:r>
            <w:r w:rsidRPr="00927424">
              <w:rPr>
                <w:rFonts w:ascii="Times New Roman" w:hAnsi="Times New Roman" w:cs="Times New Roman"/>
              </w:rPr>
              <w:t xml:space="preserve">   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Основное свойство рациональной дроб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1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</w:rPr>
              <w:t>Тождественные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преобразовани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циональных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выражен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2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</w:rPr>
              <w:t>Равносильные уравнения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Рациональные уравнен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тепень с целым отрицательным показателем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войства степени с целым показателем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 xml:space="preserve">Функция </w:t>
            </w:r>
            <w:r w:rsidRPr="00927424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38" type="#_x0000_t75" style="width:30.75pt;height:30.75pt" o:ole="">
                  <v:imagedata r:id="rId13" o:title=""/>
                </v:shape>
                <o:OLEObject Type="Embed" ProgID="Equation.DSMT4" ShapeID="_x0000_i1038" DrawAspect="Content" ObjectID="_1607683671" r:id="rId14"/>
              </w:object>
            </w:r>
            <w:r w:rsidRPr="00927424"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3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  <w:i/>
              </w:rPr>
              <w:t>Глава 2</w:t>
            </w:r>
            <w:r w:rsidRPr="00927424">
              <w:rPr>
                <w:rFonts w:ascii="Times New Roman" w:hAnsi="Times New Roman" w:cs="Times New Roman"/>
                <w:b/>
              </w:rPr>
              <w:t>Квадратные корни.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b/>
              </w:rPr>
              <w:t>Действительные чис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 xml:space="preserve">Функция </w:t>
            </w:r>
            <w:r w:rsidRPr="00927424">
              <w:rPr>
                <w:rFonts w:ascii="Times New Roman" w:hAnsi="Times New Roman" w:cs="Times New Roman"/>
                <w:i/>
              </w:rPr>
              <w:t>y = x</w:t>
            </w:r>
            <w:r w:rsidRPr="00927424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927424">
              <w:rPr>
                <w:rFonts w:ascii="Times New Roman" w:hAnsi="Times New Roman" w:cs="Times New Roman"/>
              </w:rPr>
              <w:t xml:space="preserve"> и её график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Описывать:</w:t>
            </w:r>
            <w:r w:rsidRPr="00927424">
              <w:rPr>
                <w:rFonts w:ascii="Times New Roman" w:hAnsi="Times New Roman" w:cs="Times New Roman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927424">
              <w:rPr>
                <w:rFonts w:ascii="Times New Roman" w:hAnsi="Times New Roman" w:cs="Times New Roman"/>
                <w:i/>
              </w:rPr>
              <w:t>Распознавать</w:t>
            </w:r>
            <w:r w:rsidRPr="00927424">
              <w:rPr>
                <w:rFonts w:ascii="Times New Roman" w:hAnsi="Times New Roman" w:cs="Times New Roman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927424">
              <w:rPr>
                <w:rFonts w:ascii="Times New Roman" w:hAnsi="Times New Roman" w:cs="Times New Roman"/>
                <w:i/>
              </w:rPr>
              <w:t>Записывать</w:t>
            </w:r>
            <w:r w:rsidRPr="00927424">
              <w:rPr>
                <w:rFonts w:ascii="Times New Roman" w:hAnsi="Times New Roman" w:cs="Times New Roman"/>
              </w:rPr>
              <w:t xml:space="preserve"> с помощью формул свойства действий с действительными числами.</w:t>
            </w:r>
            <w:r w:rsidRPr="00927424">
              <w:rPr>
                <w:rFonts w:ascii="Times New Roman" w:hAnsi="Times New Roman" w:cs="Times New Roman"/>
                <w:i/>
              </w:rPr>
              <w:t>Формулировать: определения</w:t>
            </w:r>
            <w:r w:rsidRPr="00927424">
              <w:rPr>
                <w:rFonts w:ascii="Times New Roman" w:hAnsi="Times New Roman" w:cs="Times New Roman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927424">
              <w:rPr>
                <w:rFonts w:ascii="Times New Roman" w:hAnsi="Times New Roman" w:cs="Times New Roman"/>
                <w:i/>
              </w:rPr>
              <w:t>свойства:</w:t>
            </w:r>
            <w:r w:rsidRPr="00927424">
              <w:rPr>
                <w:rFonts w:ascii="Times New Roman" w:hAnsi="Times New Roman" w:cs="Times New Roman"/>
              </w:rPr>
              <w:t xml:space="preserve"> функции </w:t>
            </w:r>
            <w:r w:rsidRPr="00927424">
              <w:rPr>
                <w:rFonts w:ascii="Times New Roman" w:hAnsi="Times New Roman" w:cs="Times New Roman"/>
                <w:i/>
              </w:rPr>
              <w:t>y = x</w:t>
            </w:r>
            <w:r w:rsidRPr="00927424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927424">
              <w:rPr>
                <w:rFonts w:ascii="Times New Roman" w:hAnsi="Times New Roman" w:cs="Times New Roman"/>
              </w:rPr>
              <w:t xml:space="preserve">, арифметического квадратного корня, функции </w:t>
            </w:r>
            <w:r w:rsidRPr="00927424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39" type="#_x0000_t75" style="width:38.25pt;height:18.75pt" o:ole="">
                  <v:imagedata r:id="rId15" o:title=""/>
                </v:shape>
                <o:OLEObject Type="Embed" ProgID="Equation.DSMT4" ShapeID="_x0000_i1039" DrawAspect="Content" ObjectID="_1607683672" r:id="rId16"/>
              </w:object>
            </w:r>
            <w:r w:rsidRPr="00927424">
              <w:rPr>
                <w:rFonts w:ascii="Times New Roman" w:hAnsi="Times New Roman" w:cs="Times New Roman"/>
              </w:rPr>
              <w:t>.</w:t>
            </w:r>
            <w:r w:rsidRPr="00927424">
              <w:rPr>
                <w:rFonts w:ascii="Times New Roman" w:hAnsi="Times New Roman" w:cs="Times New Roman"/>
                <w:i/>
              </w:rPr>
              <w:t>Доказывать</w:t>
            </w:r>
            <w:r w:rsidRPr="00927424">
              <w:rPr>
                <w:rFonts w:ascii="Times New Roman" w:hAnsi="Times New Roman" w:cs="Times New Roman"/>
              </w:rPr>
              <w:t xml:space="preserve"> свойства арифметического квадратного корня.</w:t>
            </w:r>
            <w:r w:rsidRPr="00927424">
              <w:rPr>
                <w:rFonts w:ascii="Times New Roman" w:hAnsi="Times New Roman" w:cs="Times New Roman"/>
                <w:i/>
              </w:rPr>
              <w:t>Строить</w:t>
            </w:r>
            <w:r w:rsidRPr="00927424">
              <w:rPr>
                <w:rFonts w:ascii="Times New Roman" w:hAnsi="Times New Roman" w:cs="Times New Roman"/>
              </w:rPr>
              <w:t xml:space="preserve"> графики функций </w:t>
            </w:r>
            <w:r w:rsidRPr="00927424">
              <w:rPr>
                <w:rFonts w:ascii="Times New Roman" w:hAnsi="Times New Roman" w:cs="Times New Roman"/>
                <w:i/>
              </w:rPr>
              <w:t>y = x</w:t>
            </w:r>
            <w:r w:rsidRPr="00927424">
              <w:rPr>
                <w:rFonts w:ascii="Times New Roman" w:hAnsi="Times New Roman" w:cs="Times New Roman"/>
                <w:i/>
                <w:vertAlign w:val="superscript"/>
              </w:rPr>
              <w:t xml:space="preserve">2 </w:t>
            </w:r>
            <w:r w:rsidRPr="00927424">
              <w:rPr>
                <w:rFonts w:ascii="Times New Roman" w:hAnsi="Times New Roman" w:cs="Times New Roman"/>
              </w:rPr>
              <w:t xml:space="preserve">и </w:t>
            </w:r>
            <w:r w:rsidRPr="00927424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40" type="#_x0000_t75" style="width:38.25pt;height:18.75pt" o:ole="">
                  <v:imagedata r:id="rId15" o:title=""/>
                </v:shape>
                <o:OLEObject Type="Embed" ProgID="Equation.DSMT4" ShapeID="_x0000_i1040" DrawAspect="Content" ObjectID="_1607683673" r:id="rId17"/>
              </w:object>
            </w:r>
            <w:r w:rsidRPr="00927424">
              <w:rPr>
                <w:rFonts w:ascii="Times New Roman" w:hAnsi="Times New Roman" w:cs="Times New Roman"/>
              </w:rPr>
              <w:t>.Применять понятие арифметического квадратного корня для вычисления значений выражений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Упрощать</w:t>
            </w:r>
            <w:r w:rsidRPr="00927424">
              <w:rPr>
                <w:rFonts w:ascii="Times New Roman" w:hAnsi="Times New Roman" w:cs="Times New Roman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Множество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и его элементы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Подмножество. Операции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над множествам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Числовые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множеств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войства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арифметического квадратного корн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Тождественные преобразования выражений,содержащихквадратные корни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 xml:space="preserve">Функция </w:t>
            </w:r>
            <w:r w:rsidRPr="00927424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41" type="#_x0000_t75" style="width:38.25pt;height:18.75pt" o:ole="">
                  <v:imagedata r:id="rId15" o:title=""/>
                </v:shape>
                <o:OLEObject Type="Embed" ProgID="Equation.DSMT4" ShapeID="_x0000_i1041" DrawAspect="Content" ObjectID="_1607683674" r:id="rId18"/>
              </w:object>
            </w:r>
            <w:r w:rsidRPr="00927424"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4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927424">
              <w:rPr>
                <w:rFonts w:ascii="Times New Roman" w:hAnsi="Times New Roman" w:cs="Times New Roman"/>
                <w:b/>
                <w:i/>
              </w:rPr>
              <w:t>Глава 3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b/>
              </w:rPr>
              <w:t>Квадратные уравнения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вадратные уравнения. Решение неполных квадратных уравнен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Распознавать</w:t>
            </w:r>
            <w:r w:rsidRPr="00927424">
              <w:rPr>
                <w:rFonts w:ascii="Times New Roman" w:hAnsi="Times New Roman" w:cs="Times New Roman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927424">
              <w:rPr>
                <w:rFonts w:ascii="Times New Roman" w:hAnsi="Times New Roman" w:cs="Times New Roman"/>
                <w:i/>
              </w:rPr>
              <w:t>Описывать</w:t>
            </w:r>
            <w:r w:rsidRPr="00927424">
              <w:rPr>
                <w:rFonts w:ascii="Times New Roman" w:hAnsi="Times New Roman" w:cs="Times New Roman"/>
              </w:rPr>
              <w:t xml:space="preserve"> в общем виде решение неполных квадратных уравнений.</w:t>
            </w:r>
            <w:r w:rsidRPr="00927424">
              <w:rPr>
                <w:rFonts w:ascii="Times New Roman" w:hAnsi="Times New Roman" w:cs="Times New Roman"/>
                <w:i/>
              </w:rPr>
              <w:t>Формулировать</w:t>
            </w:r>
            <w:r w:rsidRPr="00927424">
              <w:rPr>
                <w:rFonts w:ascii="Times New Roman" w:hAnsi="Times New Roman" w:cs="Times New Roman"/>
              </w:rPr>
              <w:t xml:space="preserve">: </w:t>
            </w:r>
            <w:r w:rsidRPr="00927424">
              <w:rPr>
                <w:rFonts w:ascii="Times New Roman" w:hAnsi="Times New Roman" w:cs="Times New Roman"/>
                <w:i/>
              </w:rPr>
              <w:t>определения</w:t>
            </w:r>
            <w:r w:rsidRPr="00927424">
              <w:rPr>
                <w:rFonts w:ascii="Times New Roman" w:hAnsi="Times New Roman" w:cs="Times New Roman"/>
              </w:rPr>
              <w:t>: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</w:t>
            </w:r>
            <w:r w:rsidRPr="00927424">
              <w:rPr>
                <w:rFonts w:ascii="Times New Roman" w:hAnsi="Times New Roman" w:cs="Times New Roman"/>
                <w:i/>
              </w:rPr>
              <w:t>свойства</w:t>
            </w:r>
            <w:r w:rsidRPr="00927424">
              <w:rPr>
                <w:rFonts w:ascii="Times New Roman" w:hAnsi="Times New Roman" w:cs="Times New Roman"/>
              </w:rPr>
              <w:t xml:space="preserve"> квадратного трёхчлена;</w:t>
            </w:r>
            <w:r w:rsidRPr="00927424">
              <w:rPr>
                <w:rFonts w:ascii="Times New Roman" w:hAnsi="Times New Roman" w:cs="Times New Roman"/>
                <w:i/>
              </w:rPr>
              <w:t>теорему</w:t>
            </w:r>
            <w:r w:rsidRPr="00927424">
              <w:rPr>
                <w:rFonts w:ascii="Times New Roman" w:hAnsi="Times New Roman" w:cs="Times New Roman"/>
              </w:rPr>
              <w:t xml:space="preserve"> Виета и обратную ей теорему.</w:t>
            </w:r>
            <w:r w:rsidRPr="00927424">
              <w:rPr>
                <w:rFonts w:ascii="Times New Roman" w:hAnsi="Times New Roman" w:cs="Times New Roman"/>
                <w:i/>
              </w:rPr>
              <w:t>Записывать</w:t>
            </w:r>
            <w:r w:rsidRPr="00927424">
              <w:rPr>
                <w:rFonts w:ascii="Times New Roman" w:hAnsi="Times New Roman" w:cs="Times New Roman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  <w:r w:rsidRPr="00927424">
              <w:rPr>
                <w:rFonts w:ascii="Times New Roman" w:hAnsi="Times New Roman" w:cs="Times New Roman"/>
                <w:i/>
              </w:rPr>
              <w:t>Доказывать теоремы</w:t>
            </w:r>
            <w:r w:rsidRPr="00927424">
              <w:rPr>
                <w:rFonts w:ascii="Times New Roman" w:hAnsi="Times New Roman" w:cs="Times New Roman"/>
              </w:rPr>
              <w:t>: Виета (прямую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927424">
              <w:rPr>
                <w:rFonts w:ascii="Times New Roman" w:hAnsi="Times New Roman" w:cs="Times New Roman"/>
                <w:i/>
              </w:rPr>
              <w:t>Описывать</w:t>
            </w:r>
            <w:r w:rsidRPr="00927424">
              <w:rPr>
                <w:rFonts w:ascii="Times New Roman" w:hAnsi="Times New Roman" w:cs="Times New Roman"/>
              </w:rPr>
              <w:t xml:space="preserve"> на примерах метод замены переменной для решения уравнений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Находить</w:t>
            </w:r>
            <w:r w:rsidRPr="00927424">
              <w:rPr>
                <w:rFonts w:ascii="Times New Roman" w:hAnsi="Times New Roman" w:cs="Times New Roman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Формула корней квадратного уравнен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Теорема Виет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5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вадратный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трёхчлен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Решение уравнений, которые сводятся  к квадратным уравнениям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2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6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Повторениеи систематизация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b/>
              </w:rPr>
              <w:t>учебного материа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Упражнения для повторения курса 8 класс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162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7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</w:tbl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sz w:val="28"/>
          <w:szCs w:val="28"/>
        </w:rPr>
      </w:pPr>
      <w:r w:rsidRPr="00927424">
        <w:rPr>
          <w:rFonts w:ascii="Times New Roman" w:hAnsi="Times New Roman" w:cs="Times New Roman"/>
          <w:b/>
          <w:sz w:val="36"/>
          <w:szCs w:val="36"/>
        </w:rPr>
        <w:t>Алгебра. 9 класс</w:t>
      </w:r>
    </w:p>
    <w:p w:rsidR="00AC7DF3" w:rsidRPr="00927424" w:rsidRDefault="00AC7DF3" w:rsidP="00EA23E2">
      <w:pPr>
        <w:rPr>
          <w:rFonts w:ascii="Times New Roman" w:hAnsi="Times New Roman" w:cs="Times New Roman"/>
        </w:rPr>
      </w:pPr>
    </w:p>
    <w:tbl>
      <w:tblPr>
        <w:tblW w:w="139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/>
      </w:tblPr>
      <w:tblGrid>
        <w:gridCol w:w="814"/>
        <w:gridCol w:w="4694"/>
        <w:gridCol w:w="2300"/>
        <w:gridCol w:w="6162"/>
      </w:tblGrid>
      <w:tr w:rsidR="00AC7DF3" w:rsidRPr="00927424" w:rsidTr="00EA23E2">
        <w:trPr>
          <w:cantSplit/>
          <w:trHeight w:val="1659"/>
          <w:tblHeader/>
        </w:trPr>
        <w:tc>
          <w:tcPr>
            <w:tcW w:w="814" w:type="dxa"/>
            <w:tcBorders>
              <w:bottom w:val="nil"/>
            </w:tcBorders>
            <w:textDirection w:val="btLr"/>
          </w:tcPr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Номер</w:t>
            </w:r>
          </w:p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параграфа</w:t>
            </w:r>
          </w:p>
        </w:tc>
        <w:tc>
          <w:tcPr>
            <w:tcW w:w="4694" w:type="dxa"/>
            <w:tcBorders>
              <w:bottom w:val="nil"/>
            </w:tcBorders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Содержание учебного</w:t>
            </w:r>
            <w:r w:rsidRPr="00927424">
              <w:rPr>
                <w:rFonts w:ascii="Times New Roman" w:hAnsi="Times New Roman" w:cs="Times New Roman"/>
                <w:b/>
              </w:rPr>
              <w:br/>
              <w:t>материа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Коли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чество часов</w:t>
            </w:r>
          </w:p>
        </w:tc>
        <w:tc>
          <w:tcPr>
            <w:tcW w:w="6162" w:type="dxa"/>
            <w:tcBorders>
              <w:bottom w:val="nil"/>
            </w:tcBorders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Характеристика основных видов деятельности ученика</w:t>
            </w:r>
            <w:r w:rsidRPr="00927424">
              <w:rPr>
                <w:rFonts w:ascii="Times New Roman" w:hAnsi="Times New Roman" w:cs="Times New Roman"/>
                <w:b/>
              </w:rPr>
              <w:br/>
              <w:t>(на уровне учебных действий)</w:t>
            </w:r>
          </w:p>
        </w:tc>
      </w:tr>
      <w:tr w:rsidR="00AC7DF3" w:rsidRPr="00927424" w:rsidTr="00EA23E2">
        <w:trPr>
          <w:trHeight w:val="332"/>
          <w:tblHeader/>
        </w:trPr>
        <w:tc>
          <w:tcPr>
            <w:tcW w:w="814" w:type="dxa"/>
            <w:tcBorders>
              <w:top w:val="nil"/>
              <w:bottom w:val="nil"/>
            </w:tcBorders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4" w:type="dxa"/>
            <w:tcBorders>
              <w:top w:val="nil"/>
              <w:bottom w:val="nil"/>
            </w:tcBorders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00" w:type="dxa"/>
            <w:tcBorders>
              <w:bottom w:val="nil"/>
            </w:tcBorders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I</w:t>
            </w:r>
          </w:p>
        </w:tc>
        <w:tc>
          <w:tcPr>
            <w:tcW w:w="6162" w:type="dxa"/>
            <w:tcBorders>
              <w:top w:val="nil"/>
              <w:bottom w:val="nil"/>
            </w:tcBorders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927424">
              <w:rPr>
                <w:rFonts w:ascii="Times New Roman" w:hAnsi="Times New Roman" w:cs="Times New Roman"/>
                <w:b/>
                <w:i/>
              </w:rPr>
              <w:t>Глава 1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Неравенств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Числовые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неравенств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Распознавать</w:t>
            </w:r>
            <w:r w:rsidRPr="00927424">
              <w:rPr>
                <w:rFonts w:ascii="Times New Roman" w:hAnsi="Times New Roman" w:cs="Times New Roman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  <w:r w:rsidRPr="00927424">
              <w:rPr>
                <w:rFonts w:ascii="Times New Roman" w:hAnsi="Times New Roman" w:cs="Times New Roman"/>
                <w:i/>
              </w:rPr>
              <w:t>Формулировать:</w:t>
            </w:r>
            <w:r w:rsidRPr="00927424">
              <w:rPr>
                <w:rFonts w:ascii="Times New Roman" w:hAnsi="Times New Roman" w:cs="Times New Roman"/>
              </w:rPr>
              <w:t xml:space="preserve"> </w:t>
            </w:r>
            <w:r w:rsidRPr="00927424">
              <w:rPr>
                <w:rFonts w:ascii="Times New Roman" w:hAnsi="Times New Roman" w:cs="Times New Roman"/>
                <w:i/>
              </w:rPr>
              <w:t>определения:</w:t>
            </w:r>
            <w:r w:rsidRPr="00927424">
              <w:rPr>
                <w:rFonts w:ascii="Times New Roman" w:hAnsi="Times New Roman" w:cs="Times New Roman"/>
              </w:rPr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  <w:r w:rsidRPr="00927424">
              <w:rPr>
                <w:rFonts w:ascii="Times New Roman" w:hAnsi="Times New Roman" w:cs="Times New Roman"/>
                <w:i/>
              </w:rPr>
              <w:t>свойства</w:t>
            </w:r>
            <w:r w:rsidRPr="00927424">
              <w:rPr>
                <w:rFonts w:ascii="Times New Roman" w:hAnsi="Times New Roman" w:cs="Times New Roman"/>
              </w:rPr>
              <w:t xml:space="preserve"> числовых неравенств, сложения и умножения числовых неравенств</w:t>
            </w:r>
            <w:r w:rsidRPr="00927424">
              <w:rPr>
                <w:rFonts w:ascii="Times New Roman" w:hAnsi="Times New Roman" w:cs="Times New Roman"/>
                <w:i/>
              </w:rPr>
              <w:t>Доказывать:</w:t>
            </w:r>
            <w:r w:rsidRPr="00927424">
              <w:rPr>
                <w:rFonts w:ascii="Times New Roman" w:hAnsi="Times New Roman" w:cs="Times New Roman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Решать</w:t>
            </w:r>
            <w:r w:rsidRPr="00927424">
              <w:rPr>
                <w:rFonts w:ascii="Times New Roman" w:hAnsi="Times New Roman" w:cs="Times New Roman"/>
              </w:rPr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Основные свойства числовых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неравенств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Неравенства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с одной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переменно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Решение неравенств с одной переменной.  Числовые промежутк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истемы линейных неравенств с одной переменной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927424">
              <w:rPr>
                <w:rFonts w:ascii="Times New Roman" w:hAnsi="Times New Roman" w:cs="Times New Roman"/>
                <w:b/>
                <w:i/>
              </w:rPr>
              <w:t>Глава 2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Квадратичная функция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36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Повторение и расширение сведений о функци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162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Описывать</w:t>
            </w:r>
            <w:r w:rsidRPr="00927424">
              <w:rPr>
                <w:rFonts w:ascii="Times New Roman" w:hAnsi="Times New Roman" w:cs="Times New Roman"/>
              </w:rPr>
              <w:t xml:space="preserve"> понятие функции как правила, устанавливающего связь между элементами двух множеств.</w:t>
            </w:r>
            <w:r w:rsidRPr="00927424">
              <w:rPr>
                <w:rFonts w:ascii="Times New Roman" w:hAnsi="Times New Roman" w:cs="Times New Roman"/>
                <w:i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</w:rPr>
              <w:t xml:space="preserve"> нуля функции; промежутков знакопостоянства функции; функции, возрастающей (убывающей) на множестве; квадратичной функции; квадратного неравенства;</w:t>
            </w:r>
            <w:r w:rsidRPr="00927424">
              <w:rPr>
                <w:rFonts w:ascii="Times New Roman" w:hAnsi="Times New Roman" w:cs="Times New Roman"/>
                <w:i/>
              </w:rPr>
              <w:t>свойства</w:t>
            </w:r>
            <w:r w:rsidRPr="00927424">
              <w:rPr>
                <w:rFonts w:ascii="Times New Roman" w:hAnsi="Times New Roman" w:cs="Times New Roman"/>
              </w:rPr>
              <w:t xml:space="preserve"> квадратичной функции;</w:t>
            </w:r>
            <w:r w:rsidRPr="00927424">
              <w:rPr>
                <w:rFonts w:ascii="Times New Roman" w:hAnsi="Times New Roman" w:cs="Times New Roman"/>
                <w:i/>
              </w:rPr>
              <w:t>правила</w:t>
            </w:r>
            <w:r w:rsidRPr="00927424">
              <w:rPr>
                <w:rFonts w:ascii="Times New Roman" w:hAnsi="Times New Roman" w:cs="Times New Roman"/>
              </w:rPr>
              <w:t xml:space="preserve"> построения графиков функций с помощью преобразований вида </w:t>
            </w:r>
            <w:r w:rsidRPr="00927424">
              <w:rPr>
                <w:rFonts w:ascii="Times New Roman" w:hAnsi="Times New Roman" w:cs="Times New Roman"/>
                <w:i/>
              </w:rPr>
              <w:t xml:space="preserve">f(x) </w:t>
            </w:r>
            <w:r w:rsidRPr="00927424">
              <w:rPr>
                <w:rFonts w:ascii="Times New Roman" w:hAnsi="Times New Roman" w:cs="Times New Roman"/>
              </w:rPr>
              <w:t xml:space="preserve">→ </w:t>
            </w:r>
            <w:r w:rsidRPr="00927424">
              <w:rPr>
                <w:rFonts w:ascii="Times New Roman" w:hAnsi="Times New Roman" w:cs="Times New Roman"/>
                <w:i/>
              </w:rPr>
              <w:t>f(x)</w:t>
            </w:r>
            <w:r w:rsidRPr="00927424">
              <w:rPr>
                <w:rFonts w:ascii="Times New Roman" w:hAnsi="Times New Roman" w:cs="Times New Roman"/>
              </w:rPr>
              <w:t>+</w:t>
            </w:r>
            <w:r w:rsidRPr="00927424">
              <w:rPr>
                <w:rFonts w:ascii="Times New Roman" w:hAnsi="Times New Roman" w:cs="Times New Roman"/>
                <w:i/>
              </w:rPr>
              <w:t>а</w:t>
            </w:r>
            <w:r w:rsidRPr="00927424">
              <w:rPr>
                <w:rFonts w:ascii="Times New Roman" w:hAnsi="Times New Roman" w:cs="Times New Roman"/>
              </w:rPr>
              <w:t>;</w:t>
            </w:r>
            <w:r w:rsidRPr="00927424">
              <w:rPr>
                <w:rFonts w:ascii="Times New Roman" w:hAnsi="Times New Roman" w:cs="Times New Roman"/>
                <w:i/>
              </w:rPr>
              <w:t>f(x)</w:t>
            </w:r>
            <w:r w:rsidRPr="00927424">
              <w:rPr>
                <w:rFonts w:ascii="Times New Roman" w:hAnsi="Times New Roman" w:cs="Times New Roman"/>
              </w:rPr>
              <w:t xml:space="preserve"> → </w:t>
            </w:r>
            <w:r w:rsidRPr="00927424">
              <w:rPr>
                <w:rFonts w:ascii="Times New Roman" w:hAnsi="Times New Roman" w:cs="Times New Roman"/>
                <w:i/>
              </w:rPr>
              <w:t>f(x + а)</w:t>
            </w:r>
            <w:r w:rsidRPr="00927424">
              <w:rPr>
                <w:rFonts w:ascii="Times New Roman" w:hAnsi="Times New Roman" w:cs="Times New Roman"/>
              </w:rPr>
              <w:t xml:space="preserve">; </w:t>
            </w:r>
            <w:r w:rsidRPr="00927424">
              <w:rPr>
                <w:rFonts w:ascii="Times New Roman" w:hAnsi="Times New Roman" w:cs="Times New Roman"/>
                <w:i/>
              </w:rPr>
              <w:t>f(x)</w:t>
            </w:r>
            <w:r w:rsidRPr="00927424">
              <w:rPr>
                <w:rFonts w:ascii="Times New Roman" w:hAnsi="Times New Roman" w:cs="Times New Roman"/>
              </w:rPr>
              <w:t xml:space="preserve"> → </w:t>
            </w:r>
            <w:r w:rsidRPr="00927424">
              <w:rPr>
                <w:rFonts w:ascii="Times New Roman" w:hAnsi="Times New Roman" w:cs="Times New Roman"/>
                <w:i/>
              </w:rPr>
              <w:t>kf(x)</w:t>
            </w:r>
            <w:r w:rsidRPr="00927424">
              <w:rPr>
                <w:rFonts w:ascii="Times New Roman" w:hAnsi="Times New Roman" w:cs="Times New Roman"/>
              </w:rPr>
              <w:t>.</w:t>
            </w:r>
            <w:r w:rsidRPr="00927424">
              <w:rPr>
                <w:rFonts w:ascii="Times New Roman" w:hAnsi="Times New Roman" w:cs="Times New Roman"/>
                <w:i/>
              </w:rPr>
              <w:t>Строить</w:t>
            </w:r>
            <w:r w:rsidRPr="00927424">
              <w:rPr>
                <w:rFonts w:ascii="Times New Roman" w:hAnsi="Times New Roman" w:cs="Times New Roman"/>
              </w:rPr>
              <w:t xml:space="preserve"> графики функций с помощью преобразований вида </w:t>
            </w:r>
            <w:r w:rsidRPr="00927424">
              <w:rPr>
                <w:rFonts w:ascii="Times New Roman" w:hAnsi="Times New Roman" w:cs="Times New Roman"/>
                <w:i/>
              </w:rPr>
              <w:t>f(x)</w:t>
            </w:r>
            <w:r w:rsidRPr="00927424">
              <w:rPr>
                <w:rFonts w:ascii="Times New Roman" w:hAnsi="Times New Roman" w:cs="Times New Roman"/>
              </w:rPr>
              <w:t xml:space="preserve"> → </w:t>
            </w:r>
            <w:r w:rsidRPr="00927424">
              <w:rPr>
                <w:rFonts w:ascii="Times New Roman" w:hAnsi="Times New Roman" w:cs="Times New Roman"/>
                <w:i/>
              </w:rPr>
              <w:t>f(x)</w:t>
            </w:r>
            <w:r w:rsidRPr="00927424">
              <w:rPr>
                <w:rFonts w:ascii="Times New Roman" w:hAnsi="Times New Roman" w:cs="Times New Roman"/>
              </w:rPr>
              <w:t xml:space="preserve"> </w:t>
            </w:r>
            <w:r w:rsidRPr="00927424">
              <w:rPr>
                <w:rFonts w:ascii="Times New Roman" w:hAnsi="Times New Roman" w:cs="Times New Roman"/>
                <w:i/>
              </w:rPr>
              <w:t>+ а</w:t>
            </w:r>
            <w:r w:rsidRPr="00927424">
              <w:rPr>
                <w:rFonts w:ascii="Times New Roman" w:hAnsi="Times New Roman" w:cs="Times New Roman"/>
              </w:rPr>
              <w:t>;</w:t>
            </w:r>
            <w:r w:rsidRPr="00927424">
              <w:rPr>
                <w:rFonts w:ascii="Times New Roman" w:hAnsi="Times New Roman" w:cs="Times New Roman"/>
                <w:i/>
              </w:rPr>
              <w:t>f(x)</w:t>
            </w:r>
            <w:r w:rsidRPr="00927424">
              <w:rPr>
                <w:rFonts w:ascii="Times New Roman" w:hAnsi="Times New Roman" w:cs="Times New Roman"/>
              </w:rPr>
              <w:t xml:space="preserve"> → </w:t>
            </w:r>
            <w:r w:rsidRPr="00927424">
              <w:rPr>
                <w:rFonts w:ascii="Times New Roman" w:hAnsi="Times New Roman" w:cs="Times New Roman"/>
                <w:i/>
              </w:rPr>
              <w:t>f(x + а)</w:t>
            </w:r>
            <w:r w:rsidRPr="00927424">
              <w:rPr>
                <w:rFonts w:ascii="Times New Roman" w:hAnsi="Times New Roman" w:cs="Times New Roman"/>
              </w:rPr>
              <w:t xml:space="preserve">; </w:t>
            </w:r>
            <w:r w:rsidRPr="00927424">
              <w:rPr>
                <w:rFonts w:ascii="Times New Roman" w:hAnsi="Times New Roman" w:cs="Times New Roman"/>
                <w:i/>
              </w:rPr>
              <w:t>f(x)</w:t>
            </w:r>
            <w:r w:rsidRPr="00927424">
              <w:rPr>
                <w:rFonts w:ascii="Times New Roman" w:hAnsi="Times New Roman" w:cs="Times New Roman"/>
              </w:rPr>
              <w:t xml:space="preserve"> →  </w:t>
            </w:r>
            <w:r w:rsidRPr="00927424">
              <w:rPr>
                <w:rFonts w:ascii="Times New Roman" w:hAnsi="Times New Roman" w:cs="Times New Roman"/>
                <w:i/>
              </w:rPr>
              <w:t>kf(x)</w:t>
            </w:r>
            <w:r w:rsidRPr="00927424">
              <w:rPr>
                <w:rFonts w:ascii="Times New Roman" w:hAnsi="Times New Roman" w:cs="Times New Roman"/>
              </w:rPr>
              <w:t>.</w:t>
            </w:r>
            <w:r w:rsidRPr="00927424">
              <w:rPr>
                <w:rFonts w:ascii="Times New Roman" w:hAnsi="Times New Roman" w:cs="Times New Roman"/>
                <w:i/>
              </w:rPr>
              <w:t>Строить</w:t>
            </w:r>
            <w:r w:rsidRPr="00927424">
              <w:rPr>
                <w:rFonts w:ascii="Times New Roman" w:hAnsi="Times New Roman" w:cs="Times New Roman"/>
              </w:rPr>
              <w:t xml:space="preserve"> график квадратичной функции. По графику квадратичной функции описывать её свойства.</w:t>
            </w:r>
            <w:r w:rsidRPr="00927424">
              <w:rPr>
                <w:rFonts w:ascii="Times New Roman" w:hAnsi="Times New Roman" w:cs="Times New Roman"/>
                <w:i/>
              </w:rPr>
              <w:t>Описывать</w:t>
            </w:r>
            <w:r w:rsidRPr="00927424">
              <w:rPr>
                <w:rFonts w:ascii="Times New Roman" w:hAnsi="Times New Roman" w:cs="Times New Roman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  <w:r w:rsidRPr="00927424">
              <w:rPr>
                <w:rFonts w:ascii="Times New Roman" w:hAnsi="Times New Roman" w:cs="Times New Roman"/>
                <w:i/>
              </w:rPr>
              <w:t xml:space="preserve">Решать </w:t>
            </w:r>
            <w:r w:rsidRPr="00927424">
              <w:rPr>
                <w:rFonts w:ascii="Times New Roman" w:hAnsi="Times New Roman" w:cs="Times New Roman"/>
              </w:rPr>
              <w:t>квадратные неравенства, используя схему расположения параболы относительно оси абсцисс.</w:t>
            </w:r>
            <w:r w:rsidRPr="00927424">
              <w:rPr>
                <w:rFonts w:ascii="Times New Roman" w:hAnsi="Times New Roman" w:cs="Times New Roman"/>
                <w:i/>
              </w:rPr>
              <w:t>Описывать</w:t>
            </w:r>
            <w:r w:rsidRPr="00927424">
              <w:rPr>
                <w:rFonts w:ascii="Times New Roman" w:hAnsi="Times New Roman" w:cs="Times New Roman"/>
              </w:rPr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  <w:r w:rsidRPr="00927424">
              <w:rPr>
                <w:rFonts w:ascii="Times New Roman" w:hAnsi="Times New Roman" w:cs="Times New Roman"/>
                <w:i/>
              </w:rPr>
              <w:t>Решать</w:t>
            </w:r>
            <w:r w:rsidRPr="00927424">
              <w:rPr>
                <w:rFonts w:ascii="Times New Roman" w:hAnsi="Times New Roman" w:cs="Times New Roman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войства функци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 xml:space="preserve">Как построить график функции </w:t>
            </w:r>
            <w:r w:rsidRPr="00927424">
              <w:rPr>
                <w:rFonts w:ascii="Times New Roman" w:hAnsi="Times New Roman" w:cs="Times New Roman"/>
                <w:i/>
              </w:rPr>
              <w:t>y = kf(x),</w:t>
            </w:r>
            <w:r w:rsidRPr="00927424">
              <w:rPr>
                <w:rFonts w:ascii="Times New Roman" w:hAnsi="Times New Roman" w:cs="Times New Roman"/>
              </w:rPr>
              <w:t xml:space="preserve"> если известен график функции</w:t>
            </w:r>
            <w:r w:rsidRPr="00927424">
              <w:rPr>
                <w:rFonts w:ascii="Times New Roman" w:hAnsi="Times New Roman" w:cs="Times New Roman"/>
              </w:rPr>
              <w:br/>
            </w:r>
            <w:r w:rsidRPr="00927424">
              <w:rPr>
                <w:rFonts w:ascii="Times New Roman" w:hAnsi="Times New Roman" w:cs="Times New Roman"/>
                <w:i/>
              </w:rPr>
              <w:t>y = f(x)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 xml:space="preserve">Как построить графики функций </w:t>
            </w:r>
            <w:r w:rsidRPr="00927424">
              <w:rPr>
                <w:rFonts w:ascii="Times New Roman" w:hAnsi="Times New Roman" w:cs="Times New Roman"/>
                <w:i/>
              </w:rPr>
              <w:t>y = f(x)</w:t>
            </w:r>
            <w:r w:rsidRPr="00927424">
              <w:rPr>
                <w:rFonts w:ascii="Times New Roman" w:hAnsi="Times New Roman" w:cs="Times New Roman"/>
              </w:rPr>
              <w:t xml:space="preserve"> + </w:t>
            </w:r>
            <w:r w:rsidRPr="00927424">
              <w:rPr>
                <w:rFonts w:ascii="Times New Roman" w:hAnsi="Times New Roman" w:cs="Times New Roman"/>
                <w:i/>
              </w:rPr>
              <w:t>b</w:t>
            </w:r>
            <w:r w:rsidRPr="00927424">
              <w:rPr>
                <w:rFonts w:ascii="Times New Roman" w:hAnsi="Times New Roman" w:cs="Times New Roman"/>
              </w:rPr>
              <w:br/>
              <w:t xml:space="preserve">и </w:t>
            </w:r>
            <w:r w:rsidRPr="00927424">
              <w:rPr>
                <w:rFonts w:ascii="Times New Roman" w:hAnsi="Times New Roman" w:cs="Times New Roman"/>
                <w:i/>
              </w:rPr>
              <w:t>y = f(x + a)</w:t>
            </w:r>
            <w:r w:rsidRPr="00927424">
              <w:rPr>
                <w:rFonts w:ascii="Times New Roman" w:hAnsi="Times New Roman" w:cs="Times New Roman"/>
              </w:rPr>
              <w:t xml:space="preserve">, если известен график функции </w:t>
            </w:r>
            <w:r w:rsidRPr="00927424">
              <w:rPr>
                <w:rFonts w:ascii="Times New Roman" w:hAnsi="Times New Roman" w:cs="Times New Roman"/>
                <w:i/>
              </w:rPr>
              <w:t>y = f(x)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вадратичная функция, её график и свойств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2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Решение квадратных неравенств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истемы уравнений с двумя переменным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Решение задач с помощью систем уравнений второй степен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3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927424">
              <w:rPr>
                <w:rFonts w:ascii="Times New Roman" w:hAnsi="Times New Roman" w:cs="Times New Roman"/>
                <w:b/>
                <w:i/>
              </w:rPr>
              <w:t>Глава 3</w:t>
            </w:r>
            <w:r w:rsidRPr="00927424">
              <w:rPr>
                <w:rFonts w:ascii="Times New Roman" w:hAnsi="Times New Roman" w:cs="Times New Roman"/>
                <w:b/>
              </w:rPr>
              <w:t>Элементы прикладной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b/>
              </w:rPr>
              <w:t>математики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Математическое моделирование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162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Приводить примеры: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Формулировать: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определения</w:t>
            </w:r>
            <w:r w:rsidRPr="00927424">
              <w:rPr>
                <w:rFonts w:ascii="Times New Roman" w:hAnsi="Times New Roman" w:cs="Times New Roman"/>
              </w:rPr>
              <w:t>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r w:rsidRPr="00927424">
              <w:rPr>
                <w:rFonts w:ascii="Times New Roman" w:hAnsi="Times New Roman" w:cs="Times New Roman"/>
                <w:i/>
              </w:rPr>
              <w:t>правила:</w:t>
            </w:r>
            <w:r w:rsidRPr="00927424">
              <w:rPr>
                <w:rFonts w:ascii="Times New Roman" w:hAnsi="Times New Roman" w:cs="Times New Roman"/>
              </w:rPr>
              <w:t xml:space="preserve"> комбинаторное правило суммы, комбинаторное правило произведения.</w:t>
            </w:r>
            <w:r w:rsidRPr="00927424">
              <w:rPr>
                <w:rFonts w:ascii="Times New Roman" w:hAnsi="Times New Roman" w:cs="Times New Roman"/>
                <w:i/>
              </w:rPr>
              <w:t>Описывать</w:t>
            </w:r>
            <w:r w:rsidRPr="00927424">
              <w:rPr>
                <w:rFonts w:ascii="Times New Roman" w:hAnsi="Times New Roman" w:cs="Times New Roman"/>
              </w:rPr>
              <w:t xml:space="preserve"> этапы решения прикладной задачи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Пояснять и записывать формулу сложных процентов. Проводить процентные расчёты с использованием сложных процентов.</w:t>
            </w:r>
            <w:r w:rsidRPr="00927424">
              <w:rPr>
                <w:rFonts w:ascii="Times New Roman" w:hAnsi="Times New Roman" w:cs="Times New Roman"/>
                <w:i/>
              </w:rPr>
              <w:t>Находить</w:t>
            </w:r>
            <w:r w:rsidRPr="00927424">
              <w:rPr>
                <w:rFonts w:ascii="Times New Roman" w:hAnsi="Times New Roman" w:cs="Times New Roman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  <w:r w:rsidRPr="00927424">
              <w:rPr>
                <w:rFonts w:ascii="Times New Roman" w:hAnsi="Times New Roman" w:cs="Times New Roman"/>
                <w:i/>
              </w:rPr>
              <w:t>Проводить</w:t>
            </w:r>
            <w:r w:rsidRPr="00927424">
              <w:rPr>
                <w:rFonts w:ascii="Times New Roman" w:hAnsi="Times New Roman" w:cs="Times New Roman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 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Описывать</w:t>
            </w:r>
            <w:r w:rsidRPr="00927424">
              <w:rPr>
                <w:rFonts w:ascii="Times New Roman" w:hAnsi="Times New Roman" w:cs="Times New Roman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Процентные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счёты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Приближённые вычислен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Основные правила комбинаторик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Частота и вероятность случайного событ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лассическое определение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вероятност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Начальные сведения</w:t>
            </w:r>
            <w:r w:rsidRPr="00927424">
              <w:rPr>
                <w:rFonts w:ascii="Times New Roman" w:hAnsi="Times New Roman" w:cs="Times New Roman"/>
              </w:rPr>
              <w:br/>
              <w:t>о статистике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927424">
              <w:rPr>
                <w:rFonts w:ascii="Times New Roman" w:hAnsi="Times New Roman" w:cs="Times New Roman"/>
                <w:b/>
                <w:i/>
              </w:rPr>
              <w:t>Глава 4</w:t>
            </w:r>
            <w:r w:rsidRPr="00927424">
              <w:rPr>
                <w:rFonts w:ascii="Times New Roman" w:hAnsi="Times New Roman" w:cs="Times New Roman"/>
                <w:b/>
              </w:rPr>
              <w:t>Числовые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b/>
              </w:rPr>
              <w:t>последовательности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Числовые последовательност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Приводить примеры:</w:t>
            </w:r>
            <w:r w:rsidRPr="00927424">
              <w:rPr>
                <w:rFonts w:ascii="Times New Roman" w:hAnsi="Times New Roman" w:cs="Times New Roman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  <w:r w:rsidRPr="00927424">
              <w:rPr>
                <w:rFonts w:ascii="Times New Roman" w:hAnsi="Times New Roman" w:cs="Times New Roman"/>
                <w:i/>
              </w:rPr>
              <w:t>Описывать:</w:t>
            </w:r>
            <w:r w:rsidRPr="00927424">
              <w:rPr>
                <w:rFonts w:ascii="Times New Roman" w:hAnsi="Times New Roman" w:cs="Times New Roman"/>
              </w:rPr>
              <w:t xml:space="preserve"> понятие последовательности, члена последовательности, способы задания последовательности.</w:t>
            </w:r>
            <w:r w:rsidRPr="00927424">
              <w:rPr>
                <w:rFonts w:ascii="Times New Roman" w:hAnsi="Times New Roman" w:cs="Times New Roman"/>
                <w:i/>
              </w:rPr>
              <w:t>Вычислять</w:t>
            </w:r>
            <w:r w:rsidRPr="00927424">
              <w:rPr>
                <w:rFonts w:ascii="Times New Roman" w:hAnsi="Times New Roman" w:cs="Times New Roman"/>
              </w:rPr>
              <w:t xml:space="preserve"> члены последовательности, заданной формулой n-го члена или рекуррентно.</w:t>
            </w:r>
            <w:r w:rsidRPr="00927424">
              <w:rPr>
                <w:rFonts w:ascii="Times New Roman" w:hAnsi="Times New Roman" w:cs="Times New Roman"/>
                <w:i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</w:rPr>
              <w:t xml:space="preserve"> арифметической прогрессии, геометрической прогрессии;</w:t>
            </w:r>
            <w:r w:rsidRPr="00927424">
              <w:rPr>
                <w:rFonts w:ascii="Times New Roman" w:hAnsi="Times New Roman" w:cs="Times New Roman"/>
                <w:i/>
              </w:rPr>
              <w:t>свойства</w:t>
            </w:r>
            <w:r w:rsidRPr="00927424">
              <w:rPr>
                <w:rFonts w:ascii="Times New Roman" w:hAnsi="Times New Roman" w:cs="Times New Roman"/>
              </w:rPr>
              <w:t xml:space="preserve"> членов геометрической и арифметической прогрессий.</w:t>
            </w:r>
            <w:r w:rsidRPr="00927424">
              <w:rPr>
                <w:rFonts w:ascii="Times New Roman" w:hAnsi="Times New Roman" w:cs="Times New Roman"/>
                <w:i/>
              </w:rPr>
              <w:t>Задавать</w:t>
            </w:r>
            <w:r w:rsidRPr="00927424">
              <w:rPr>
                <w:rFonts w:ascii="Times New Roman" w:hAnsi="Times New Roman" w:cs="Times New Roman"/>
              </w:rPr>
              <w:t xml:space="preserve"> арифметическую и геометрическую прогрессии рекуррентно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 xml:space="preserve">Записывать </w:t>
            </w:r>
            <w:r w:rsidRPr="00927424">
              <w:rPr>
                <w:rFonts w:ascii="Times New Roman" w:hAnsi="Times New Roman" w:cs="Times New Roman"/>
              </w:rPr>
              <w:t>и</w:t>
            </w:r>
            <w:r w:rsidRPr="00927424">
              <w:rPr>
                <w:rFonts w:ascii="Times New Roman" w:hAnsi="Times New Roman" w:cs="Times New Roman"/>
                <w:i/>
              </w:rPr>
              <w:t xml:space="preserve"> пояснять</w:t>
            </w:r>
            <w:r w:rsidRPr="00927424">
              <w:rPr>
                <w:rFonts w:ascii="Times New Roman" w:hAnsi="Times New Roman" w:cs="Times New Roman"/>
              </w:rPr>
              <w:t xml:space="preserve"> формулы общего члена арифметической и геометрической прогрессий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 xml:space="preserve">Записывать </w:t>
            </w:r>
            <w:r w:rsidRPr="00927424">
              <w:rPr>
                <w:rFonts w:ascii="Times New Roman" w:hAnsi="Times New Roman" w:cs="Times New Roman"/>
              </w:rPr>
              <w:t>и</w:t>
            </w:r>
            <w:r w:rsidRPr="00927424">
              <w:rPr>
                <w:rFonts w:ascii="Times New Roman" w:hAnsi="Times New Roman" w:cs="Times New Roman"/>
                <w:i/>
              </w:rPr>
              <w:t xml:space="preserve"> доказывать</w:t>
            </w:r>
            <w:r w:rsidRPr="00927424">
              <w:rPr>
                <w:rFonts w:ascii="Times New Roman" w:hAnsi="Times New Roman" w:cs="Times New Roman"/>
              </w:rPr>
              <w:t xml:space="preserve">: формулы суммы </w:t>
            </w:r>
            <w:r w:rsidRPr="00927424">
              <w:rPr>
                <w:rFonts w:ascii="Times New Roman" w:hAnsi="Times New Roman" w:cs="Times New Roman"/>
                <w:i/>
              </w:rPr>
              <w:t>n</w:t>
            </w:r>
            <w:r w:rsidRPr="00927424">
              <w:rPr>
                <w:rFonts w:ascii="Times New Roman" w:hAnsi="Times New Roman" w:cs="Times New Roman"/>
              </w:rPr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i/>
              </w:rPr>
              <w:t>Вычислять</w:t>
            </w:r>
            <w:r w:rsidRPr="00927424">
              <w:rPr>
                <w:rFonts w:ascii="Times New Roman" w:hAnsi="Times New Roman" w:cs="Times New Roman"/>
              </w:rPr>
              <w:t xml:space="preserve"> сумму бесконечной геометрической прогрессии, у которой | q | &lt; 1. Представлять бесконечные периодические дроби в виде обыкновенных</w:t>
            </w: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Арифметическая прогресс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 xml:space="preserve">Сумма </w:t>
            </w:r>
            <w:r w:rsidRPr="00927424">
              <w:rPr>
                <w:rFonts w:ascii="Times New Roman" w:hAnsi="Times New Roman" w:cs="Times New Roman"/>
                <w:i/>
              </w:rPr>
              <w:t>n</w:t>
            </w:r>
            <w:r w:rsidRPr="00927424">
              <w:rPr>
                <w:rFonts w:ascii="Times New Roman" w:hAnsi="Times New Roman" w:cs="Times New Roman"/>
              </w:rPr>
              <w:t xml:space="preserve"> первых членов арифметической прогресси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Геометрическая прогресс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 xml:space="preserve">Сумма </w:t>
            </w:r>
            <w:r w:rsidRPr="00927424">
              <w:rPr>
                <w:rFonts w:ascii="Times New Roman" w:hAnsi="Times New Roman" w:cs="Times New Roman"/>
                <w:i/>
              </w:rPr>
              <w:t>n</w:t>
            </w:r>
            <w:r w:rsidRPr="00927424">
              <w:rPr>
                <w:rFonts w:ascii="Times New Roman" w:hAnsi="Times New Roman" w:cs="Times New Roman"/>
              </w:rPr>
              <w:t xml:space="preserve"> первых членов геометрической прогресси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27</w:t>
            </w: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Сумма бесконечной геометрической прогрессии, у которой | q | &lt; 1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814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694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5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Повторениеи систематизация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  <w:b/>
              </w:rPr>
              <w:t>учебного материа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27424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6162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Упражнения для повторения курса  9 класс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162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  <w:r w:rsidRPr="00927424">
              <w:rPr>
                <w:rFonts w:ascii="Times New Roman" w:hAnsi="Times New Roman" w:cs="Times New Roman"/>
              </w:rPr>
              <w:t>Контрольная</w:t>
            </w:r>
            <w:r w:rsidRPr="0092742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</w:rPr>
              <w:t>работа № 6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927424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6162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</w:rPr>
            </w:pPr>
          </w:p>
        </w:tc>
      </w:tr>
    </w:tbl>
    <w:p w:rsidR="00AC7DF3" w:rsidRDefault="00AC7DF3" w:rsidP="00F16FBE">
      <w:pPr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F16FBE">
      <w:pPr>
        <w:rPr>
          <w:rFonts w:ascii="Times New Roman" w:hAnsi="Times New Roman" w:cs="Times New Roman"/>
          <w:b/>
          <w:sz w:val="36"/>
          <w:szCs w:val="36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sz w:val="28"/>
          <w:szCs w:val="28"/>
        </w:rPr>
      </w:pPr>
      <w:r w:rsidRPr="00927424">
        <w:rPr>
          <w:rFonts w:ascii="Times New Roman" w:hAnsi="Times New Roman" w:cs="Times New Roman"/>
          <w:b/>
          <w:sz w:val="36"/>
          <w:szCs w:val="36"/>
        </w:rPr>
        <w:t>Геометрия. 7 класс</w:t>
      </w:r>
    </w:p>
    <w:p w:rsidR="00AC7DF3" w:rsidRPr="00927424" w:rsidRDefault="00AC7DF3" w:rsidP="00EA23E2">
      <w:pPr>
        <w:rPr>
          <w:rFonts w:ascii="Times New Roman" w:hAnsi="Times New Roman" w:cs="Times New Roman"/>
        </w:rPr>
      </w:pPr>
    </w:p>
    <w:tbl>
      <w:tblPr>
        <w:tblW w:w="14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/>
      </w:tblPr>
      <w:tblGrid>
        <w:gridCol w:w="815"/>
        <w:gridCol w:w="4693"/>
        <w:gridCol w:w="2300"/>
        <w:gridCol w:w="6200"/>
      </w:tblGrid>
      <w:tr w:rsidR="00AC7DF3" w:rsidRPr="00927424" w:rsidTr="00EA23E2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Номер</w:t>
            </w:r>
          </w:p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4693" w:type="dxa"/>
            <w:tcBorders>
              <w:bottom w:val="nil"/>
            </w:tcBorders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6200" w:type="dxa"/>
            <w:tcBorders>
              <w:bottom w:val="nil"/>
            </w:tcBorders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(на уровне учебных действий)</w:t>
            </w: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ростейшие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фигуры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и их свойств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очки и прямые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вод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римеры геометрических фигур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очку, прямую, отрезок, луч, угол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Формулировать:определения: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вных отрезков, середины отрезка, расстояния между двумя точками, дополнительных лучей, развёрнутого угла, равных углов, биссектрисы угла, смежных и вертикальных углов, пересекающихся прямых, перпендикулярных прямых, перпендикуляра, наклонной, расстояния от точки до прямой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: расположения точек на прямой, измерения отрезков и углов, смежных и вертикальных углов, перпендикулярных прямых; основное свойство прямой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Классифициро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углы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Доказывать: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еоремы о пересекающихся прямых, о свойствах смежных и вертикальных углов, о единственности прямой, перпендикулярной данной (случай, когда точка лежит на данной прямой)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длину отрезка, градусную меру угла, используя свойства их измерений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Изображ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чертёжных инструментов геометрические фигуры: отрезок, луч, угол, смежные и вертикальные углы, перпендикулярные прямые, отрезки и луч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ояс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, что такое аксиома, определение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еш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задачи на вычисление и доказательство, проводя необходимые доказательные рассуждения</w:t>
            </w: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Отрезок и его длин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Луч. Угол. Измерение углов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межные и вертикальные углы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Аксиомы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Треугольники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вные треугольники. Высота, медиана, биссектриса треугольник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смысл понятия «равные фигуры». Приводить примеры равных фигур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Изображ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 находить на рисунках равносторонние, равнобедренные, прямоугольные, остроугольные, тупоугольные треугольники и их элементы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Классифициро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и по сторонам и углам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Формулировать:определения: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остроугольного, тупоугольного, прямоугольного, равнобедренного, равностороннего, разностороннего треугольников; биссектрисы, высоты, медианы треугольника; равных треугольников; серединного перпендикуляра отрезка; периметра треугольник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равнобедренного треугольника, серединного перпендикуляра отрезка, основного свойства равенства треугольников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знаки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равенства треугольников, равнобедренного треугольник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еоремы: о единственности прямой, перпендикулярной данной (случай, когда точка лежит вне данной прямой); три признака равенства треугольников; признаки равнобедренного треугольника; теоремы о свойствах серединного перпендикуляра, равнобедренного и равностороннего треугольников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азъяс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, что такое теорема, описывать структуру теоремы. Объяснять, какую теорему называют обратной данной, в чём заключается метод доказательства от противного. Приводить примеры использования этого метода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ешать задачи на вычисление и доказательство</w:t>
            </w: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ервый и второй признаки равенства треугольников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внобедренный треугольник и его свойств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ризнаки равнобедренного треугольник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ретий признак равенства треугольников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еоремы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3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араллельные прямые. Сумма углов треугольник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аспозна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на чертежах параллельные прямые.Изображать с помощью линейки и угольника параллельные прямые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углы, образованные при пересечении двух прямых секущей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ных прямых, расстояния между параллельными прямыми, внешнего угла треугольника, гипотенузы и катет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ных прямых; углов, образованных при пересечении параллельных прямых секущей; суммы улов треугольника; внешнего угла треугольника; соотношений между сторонами и углами треугольника; прямоугольного треугольника; основное свойство параллельных прямых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знаки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ности прямых, равенства прямоугольных треугольников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еоремы о свойствах параллельных прямых, о сумме углов треугольника, о внешнем угле треугольника, неравенство треугольника, теоремы о сравнении сторон и углов треугольника, теоремы о свойствах прямоугольного треугольника, признаки параллельных прямых, равенства прямоугольных треугольников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еш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задачи на вычисление и доказательство</w:t>
            </w: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ризнаки параллельности прямых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войства параллельных прямых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войства прямоугольного треугольник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7A11CC">
        <w:trPr>
          <w:trHeight w:val="560"/>
        </w:trPr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и систематизация учебного материала 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rPr>
          <w:trHeight w:val="2280"/>
        </w:trPr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4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Окружность и круг.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 построения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Геометрическое место точек. Окружность и круг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ояс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, что такое задача на построение; геометрическое место точек (ГМТ). Приводить примеры ГМТ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Изображ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на рисунках окружность и её элементы; касательную к окружности; окружность, вписанную в треугольник, и окружность, описанную около него. Описывать взаимное расположение окружности и прямой. 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окружности, круга, их элементов; касательной к окружности; окружности, описанной около треугольника, и окружности, вписанной в треугольник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: серединного перпендикуляра как ГМТ; биссектрисы угла как ГМТ; касательной к окружности; диаметра и хорды; точки пересечения серединных перпендикуляров сторон треугольника; точки пересечения биссектрис углов треугольник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знаки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касательной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еоремы о серединном перпендикуляре и биссектрисе угла как ГМТ;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br/>
              <w:t>о свойствах касательной; об окружности, вписанной в треугольник, описанной около треугольника; признаки касательной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еш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задачи на построение: построение угла, равного данному; построение серединного перпендикуляра данного отрезка; построение прямой, проходящей через данную точку и перпендикулярной данной прямой; построение биссектрисы данного угла; построение треугольника по двум сторонам и углу между ними; по стороне и двум прилежащим к ней углам.Решать задачи на построение методом ГМТ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тро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реугольник по трём сторонам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еш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задачи на вычисление, доказательство и построение</w:t>
            </w: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Некоторые свойства окружности. Касательная к окружност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Описанная и вписанная окружности треугольник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Метод геометрических мест точек в задачах на построение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Обобщение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и систематизация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знаний учащихся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EA23E2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C7DF3" w:rsidRPr="00927424" w:rsidRDefault="00AC7DF3" w:rsidP="00EA23E2">
      <w:pPr>
        <w:rPr>
          <w:rFonts w:ascii="Times New Roman" w:hAnsi="Times New Roman" w:cs="Times New Roman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sz w:val="28"/>
          <w:szCs w:val="28"/>
        </w:rPr>
      </w:pPr>
      <w:r w:rsidRPr="00927424">
        <w:rPr>
          <w:rFonts w:ascii="Times New Roman" w:hAnsi="Times New Roman" w:cs="Times New Roman"/>
          <w:b/>
          <w:sz w:val="36"/>
          <w:szCs w:val="36"/>
        </w:rPr>
        <w:t>Геометрия. 8 класс</w:t>
      </w:r>
    </w:p>
    <w:tbl>
      <w:tblPr>
        <w:tblW w:w="14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/>
      </w:tblPr>
      <w:tblGrid>
        <w:gridCol w:w="815"/>
        <w:gridCol w:w="4693"/>
        <w:gridCol w:w="2300"/>
        <w:gridCol w:w="6200"/>
      </w:tblGrid>
      <w:tr w:rsidR="00AC7DF3" w:rsidRPr="00927424" w:rsidTr="0050309A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Номер</w:t>
            </w:r>
          </w:p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4693" w:type="dxa"/>
            <w:tcBorders>
              <w:bottom w:val="nil"/>
            </w:tcBorders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6200" w:type="dxa"/>
            <w:tcBorders>
              <w:bottom w:val="nil"/>
            </w:tcBorders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(на уровне учебных действий)</w:t>
            </w:r>
          </w:p>
        </w:tc>
      </w:tr>
      <w:tr w:rsidR="00AC7DF3" w:rsidRPr="00927424" w:rsidTr="0050309A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лава 1 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Четырёхугольники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Четырёхугольник и его элементы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ояс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, что такое четырёхугольник. Описывать элементы четырёхугольник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аспозна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выпуклые и невыпуклые четырёхугольник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Изображ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 находить на рисунках четырёхугольники разных видов и их элементы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ьного угла окружности, вписанного угла окружности; вписанного и описанного четырёхугольник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ограмма, прямоугольника, ромба, квадрата, средних линий треугольника и трапеции, вписанного угла, вписанного и описанного четырёхугольник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ризнаки: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араллелограмма, прямоугольника, ромба, вписанного и описанного четырёхугольник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еоремы о сумме углов четырёхугольника, о градусной мере вписанного угла, о свойствах и признаках параллелограмма, прямоугольника, ромба, вписанного и описанного четырёхугольника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свойства и признаки к решению задач</w:t>
            </w: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араллелограмм. Свойства параллелограмм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ризнаки параллелограмм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рямоугольник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омб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вадрат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рапеция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Центральные и вписанные углы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Вписанные и описанные четырёхугольник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одобие треугольников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еорема Фалеса. Теорема о пропорциональных отрезках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е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одобных треугольников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медиан треугольника, биссектрисы треугольника, пересекающихся хорд, касательной и секущей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знаки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одобия треугольников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:теоремы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Фалеса, о пропорциональных отрезках, о свойствах медиан треугольника, биссектрисы треугольник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ересекающихся хорд, касательной и секущей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знаки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одобия треугольников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свойства и признаки к решению задач</w:t>
            </w: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добные треугольник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ервый признак подобия треугольников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Второй и третий признаки подобия треугольников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3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Решение прямоугольных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треугольников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Метрические соотношения в прямоугольном треугольнике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синуса, косинуса, тангенса, котангенса острого угла прямоугольного треугольник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За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ригонометрические формулы, выражающие связь между тригонометрическими функциями одного и того же острого угл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Реш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рямоугольные треугольник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:теорему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о метрических соотношениях в прямоугольном треугольнике, теорему Пифагор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ы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, связывающие синус, косинус, тангенс, котангенс одного и того же острого угл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Вывод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основное тригонометрическое тождество и значения синуса, косинуса, тангенса и котангенса для углов 30°, 45°, 60°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острого угла прямоугольного треугольник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ешение прямоугольных треугольников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4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Многоугольники.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лощадь многоугольник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ояс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, что такое площадь многоугольника.Описывать многоугольник, его элементы; выпуклые и невыпуклые многоугольники.Изображать и находить на рисунках многоугольник и его элементы; многоугольник, вписанный в окружность, и многоугольник, описанный около окружност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вписанного и описанного многоугольника, площади многоугольника, равновеликих многоугольников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основные свойств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лощади многоугольник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еоремы о сумме углов выпуклого 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-угольника, площади прямоугольника, площади треугольника, площади трапеции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Понятие площади многоугольника. 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лощадь прямоугольник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лощадь параллелограмм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лощадь треугольник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лощадь трапеции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93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508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и систематизация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2300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508" w:type="dxa"/>
            <w:gridSpan w:val="2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2300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C7DF3" w:rsidRPr="00927424" w:rsidRDefault="00AC7DF3" w:rsidP="00EA23E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C7DF3" w:rsidRPr="00927424" w:rsidRDefault="00AC7DF3" w:rsidP="00EA23E2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927424">
        <w:rPr>
          <w:rFonts w:ascii="Times New Roman" w:hAnsi="Times New Roman" w:cs="Times New Roman"/>
          <w:b/>
          <w:sz w:val="36"/>
          <w:szCs w:val="36"/>
        </w:rPr>
        <w:t>Геометрия. 9 класс</w:t>
      </w:r>
    </w:p>
    <w:tbl>
      <w:tblPr>
        <w:tblW w:w="14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/>
      </w:tblPr>
      <w:tblGrid>
        <w:gridCol w:w="815"/>
        <w:gridCol w:w="4606"/>
        <w:gridCol w:w="2387"/>
        <w:gridCol w:w="6200"/>
      </w:tblGrid>
      <w:tr w:rsidR="00AC7DF3" w:rsidRPr="00927424" w:rsidTr="0050309A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Номер</w:t>
            </w:r>
          </w:p>
          <w:p w:rsidR="00AC7DF3" w:rsidRPr="00927424" w:rsidRDefault="00AC7DF3" w:rsidP="00EA23E2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4606" w:type="dxa"/>
            <w:tcBorders>
              <w:bottom w:val="nil"/>
            </w:tcBorders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2387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6200" w:type="dxa"/>
            <w:tcBorders>
              <w:bottom w:val="nil"/>
            </w:tcBorders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(на уровне учебных действий)</w:t>
            </w:r>
          </w:p>
        </w:tc>
      </w:tr>
      <w:tr w:rsidR="00AC7DF3" w:rsidRPr="00927424" w:rsidTr="0050309A">
        <w:tc>
          <w:tcPr>
            <w:tcW w:w="5421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Решение треугольников</w:t>
            </w:r>
          </w:p>
        </w:tc>
        <w:tc>
          <w:tcPr>
            <w:tcW w:w="2387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инус, косинус, тангенс и котангенс угла от 0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до 180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синуса, косинуса, тангенса, котангенса угла от 0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до 180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о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связи длин диагоналей и сторон параллелограмм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 разъяснять основное тригонометрическое тождество. Вычислять значение тригонометрической функции угла по значению одной из его заданных функций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 доказывать теоремы: синусов, косинусов, следствия из теоремы косинусов и синусов, о площади описанного многоугольник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За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 доказывать формулы для нахождения площади треугольника, радиусов вписанной и описанной окружностей треугольника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ешение треугольников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421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</w:t>
            </w: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br/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равильные  многоугольники</w:t>
            </w:r>
          </w:p>
        </w:tc>
        <w:tc>
          <w:tcPr>
            <w:tcW w:w="2387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ояс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, что такое центр и центральный угол правильного многоугольника, сектор и сегмент круг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е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ого многоугольника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равильного многоугольник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правильных многоугольников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За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 разъяснять формулы длины окружности, площади круг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За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 доказывать формулы длины дуги, площади сектора, формулы для нахождения радиусов вписанной и описанной окружностей правильного многоугольник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тро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циркуля и линейки правильные треугольник, четырёхугольник, шестиугольник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бота № 2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421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3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Декартовы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координаты на плоскости</w:t>
            </w:r>
          </w:p>
        </w:tc>
        <w:tc>
          <w:tcPr>
            <w:tcW w:w="2387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сстояние между двумя точками с заданными координатами. Координаты середины отрезка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рямоугольную систему координат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уравнения фигуры, необходимое и достаточное условия параллельности двух прямых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Запис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 доказывать формулы расстояния между двумя точками, координат середины отрезк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Вывод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е окружности, общее уравнение прямой, уравнение прямой с угловым коэффициентом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необходимое и достаточное условие параллельности двух прямых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фигуры. Уравнение окружности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равнение прямой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гловой коэффициент прямой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421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4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Векторы</w:t>
            </w:r>
          </w:p>
        </w:tc>
        <w:tc>
          <w:tcPr>
            <w:tcW w:w="2387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исывать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нятия векторных и скалярных величин. Иллюстрировать понятие вектора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модуля вектора, коллинеарных векторов, равных векторов, координат вектора, суммы векторов, разности векторов, противоположных векторов, умножения вектора на число, скалярного произведения векторов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: равных векторов, координат равных векторов, сложения векторов, координат вектора суммы и вектора разности двух векторов, коллинеарных векторов, умножения вектора на число, скалярного произведения двух векторов, перпендикулярных векторов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еоремы: о нахождении координат вектора, о координатах суммы и разности векторов, об условии коллинеарности двух векторов, о нахождении скалярного произведения двух векторов, об условии перпендикулярност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косинус угла между двумя векторами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ординаты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вектора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бота № 4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5421" w:type="dxa"/>
            <w:gridSpan w:val="2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5</w:t>
            </w: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реобразования</w:t>
            </w:r>
          </w:p>
        </w:tc>
        <w:tc>
          <w:tcPr>
            <w:tcW w:w="2387" w:type="dxa"/>
            <w:vAlign w:val="center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Движение (перемещение) фигуры. Параллельный перенос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 w:val="restart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води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примеры преобразования фигур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Описывать преобразования фигур: параллельный перенос, осевая симметрия, центральная симметрия, поворот, гомотетия, подобие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определения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движения; равных фигур; точек, симметричных относительно прямой; точек, симметричных относительно точки; фигуры, имеющей ось симметрии; фигуры, имеющей центр симметрии; подобных фигур;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: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движения, параллельного переноса, осевой симметрии, центральной симметрии, поворота, гомотетии.</w:t>
            </w: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теоремы: о свойствах параллельного переноса, осевой симметрии, центральной симметрии, поворота, гомотетии, об отношении площадей подобных треугольников.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Осевая и центральная симметрии. Поворот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Гомотетия.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Подобие фигур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бота № 5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200" w:type="dxa"/>
            <w:vMerge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06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и систематизация</w:t>
            </w:r>
          </w:p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учебного материала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9 класс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C7DF3" w:rsidRPr="00927424" w:rsidTr="0050309A">
        <w:tc>
          <w:tcPr>
            <w:tcW w:w="815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06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Pr="0092742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2387" w:type="dxa"/>
          </w:tcPr>
          <w:p w:rsidR="00AC7DF3" w:rsidRPr="00927424" w:rsidRDefault="00AC7DF3" w:rsidP="00EA23E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742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0" w:type="dxa"/>
          </w:tcPr>
          <w:p w:rsidR="00AC7DF3" w:rsidRPr="00927424" w:rsidRDefault="00AC7DF3" w:rsidP="00EA23E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AC7DF3" w:rsidRPr="00927424" w:rsidRDefault="00AC7DF3" w:rsidP="00EA23E2">
      <w:pPr>
        <w:rPr>
          <w:rFonts w:ascii="Times New Roman" w:hAnsi="Times New Roman" w:cs="Times New Roman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5522B6">
      <w:pPr>
        <w:autoSpaceDE w:val="0"/>
        <w:autoSpaceDN w:val="0"/>
        <w:adjustRightInd w:val="0"/>
        <w:ind w:firstLine="708"/>
        <w:rPr>
          <w:rFonts w:ascii="Times New Roman" w:hAnsi="Times New Roman" w:cs="Times New Roman"/>
          <w:bCs/>
          <w:iCs/>
          <w:sz w:val="24"/>
          <w:szCs w:val="24"/>
        </w:rPr>
      </w:pPr>
    </w:p>
    <w:p w:rsidR="00AC7DF3" w:rsidRPr="00927424" w:rsidRDefault="00AC7DF3" w:rsidP="004C2ADB">
      <w:pPr>
        <w:rPr>
          <w:rFonts w:ascii="Times New Roman" w:hAnsi="Times New Roman" w:cs="Times New Roman"/>
          <w:bCs/>
          <w:i/>
          <w:sz w:val="24"/>
          <w:szCs w:val="24"/>
        </w:rPr>
      </w:pPr>
      <w:r w:rsidRPr="00927424">
        <w:rPr>
          <w:rFonts w:ascii="Times New Roman" w:hAnsi="Times New Roman" w:cs="Times New Roman"/>
          <w:bCs/>
          <w:i/>
          <w:sz w:val="24"/>
          <w:szCs w:val="24"/>
        </w:rPr>
        <w:t>Материально-техническое обеспечение</w:t>
      </w:r>
    </w:p>
    <w:p w:rsidR="00AC7DF3" w:rsidRPr="00927424" w:rsidRDefault="00AC7DF3" w:rsidP="000432BF">
      <w:pPr>
        <w:pStyle w:val="ListParagraph"/>
        <w:numPr>
          <w:ilvl w:val="0"/>
          <w:numId w:val="1"/>
        </w:numPr>
        <w:suppressAutoHyphens w:val="0"/>
        <w:autoSpaceDN w:val="0"/>
        <w:ind w:left="0" w:firstLine="0"/>
        <w:rPr>
          <w:rFonts w:ascii="Times New Roman" w:hAnsi="Times New Roman" w:cs="Times New Roman"/>
          <w:bCs/>
          <w:sz w:val="24"/>
          <w:szCs w:val="24"/>
        </w:rPr>
      </w:pPr>
      <w:r w:rsidRPr="00927424">
        <w:rPr>
          <w:rFonts w:ascii="Times New Roman" w:hAnsi="Times New Roman" w:cs="Times New Roman"/>
          <w:bCs/>
          <w:sz w:val="24"/>
          <w:szCs w:val="24"/>
        </w:rPr>
        <w:t>Дидактические материалы</w:t>
      </w:r>
    </w:p>
    <w:p w:rsidR="00AC7DF3" w:rsidRPr="00927424" w:rsidRDefault="00AC7DF3" w:rsidP="000432BF">
      <w:pPr>
        <w:pStyle w:val="ListParagraph"/>
        <w:numPr>
          <w:ilvl w:val="0"/>
          <w:numId w:val="1"/>
        </w:numPr>
        <w:suppressAutoHyphens w:val="0"/>
        <w:autoSpaceDN w:val="0"/>
        <w:ind w:left="0" w:firstLine="0"/>
        <w:rPr>
          <w:rFonts w:ascii="Times New Roman" w:hAnsi="Times New Roman" w:cs="Times New Roman"/>
          <w:bCs/>
          <w:sz w:val="24"/>
          <w:szCs w:val="24"/>
        </w:rPr>
      </w:pPr>
      <w:r w:rsidRPr="00927424">
        <w:rPr>
          <w:rFonts w:ascii="Times New Roman" w:hAnsi="Times New Roman" w:cs="Times New Roman"/>
          <w:bCs/>
          <w:sz w:val="24"/>
          <w:szCs w:val="24"/>
        </w:rPr>
        <w:t>Портреты выдающихся деятелей математики</w:t>
      </w:r>
    </w:p>
    <w:p w:rsidR="00AC7DF3" w:rsidRPr="00927424" w:rsidRDefault="00AC7DF3" w:rsidP="000432BF">
      <w:pPr>
        <w:pStyle w:val="ListParagraph"/>
        <w:numPr>
          <w:ilvl w:val="0"/>
          <w:numId w:val="1"/>
        </w:numPr>
        <w:suppressAutoHyphens w:val="0"/>
        <w:autoSpaceDN w:val="0"/>
        <w:ind w:left="0" w:firstLine="0"/>
        <w:rPr>
          <w:rFonts w:ascii="Times New Roman" w:hAnsi="Times New Roman" w:cs="Times New Roman"/>
          <w:bCs/>
          <w:sz w:val="24"/>
          <w:szCs w:val="24"/>
        </w:rPr>
      </w:pPr>
      <w:r w:rsidRPr="00927424">
        <w:rPr>
          <w:rFonts w:ascii="Times New Roman" w:hAnsi="Times New Roman" w:cs="Times New Roman"/>
          <w:bCs/>
          <w:sz w:val="24"/>
          <w:szCs w:val="24"/>
        </w:rPr>
        <w:t>Комплект таблиц для 7-9 классов</w:t>
      </w:r>
    </w:p>
    <w:p w:rsidR="00AC7DF3" w:rsidRPr="00927424" w:rsidRDefault="00AC7DF3" w:rsidP="000432BF">
      <w:pPr>
        <w:pStyle w:val="ListParagraph"/>
        <w:numPr>
          <w:ilvl w:val="0"/>
          <w:numId w:val="1"/>
        </w:numPr>
        <w:suppressAutoHyphens w:val="0"/>
        <w:autoSpaceDN w:val="0"/>
        <w:ind w:left="0" w:firstLine="0"/>
        <w:rPr>
          <w:rFonts w:ascii="Times New Roman" w:hAnsi="Times New Roman" w:cs="Times New Roman"/>
          <w:bCs/>
          <w:sz w:val="24"/>
          <w:szCs w:val="24"/>
        </w:rPr>
      </w:pPr>
      <w:r w:rsidRPr="00927424">
        <w:rPr>
          <w:rFonts w:ascii="Times New Roman" w:hAnsi="Times New Roman" w:cs="Times New Roman"/>
          <w:bCs/>
          <w:sz w:val="24"/>
          <w:szCs w:val="24"/>
        </w:rPr>
        <w:t>Комплект инструментов классных: линейка, транспортир, циркуль.</w:t>
      </w:r>
    </w:p>
    <w:p w:rsidR="00AC7DF3" w:rsidRPr="00927424" w:rsidRDefault="00AC7DF3" w:rsidP="004C2ADB">
      <w:pPr>
        <w:rPr>
          <w:rFonts w:ascii="Times New Roman" w:hAnsi="Times New Roman" w:cs="Times New Roman"/>
          <w:b/>
          <w:sz w:val="24"/>
          <w:szCs w:val="24"/>
        </w:rPr>
      </w:pPr>
    </w:p>
    <w:p w:rsidR="00AC7DF3" w:rsidRPr="00927424" w:rsidRDefault="00AC7DF3" w:rsidP="004C2ADB">
      <w:pPr>
        <w:rPr>
          <w:rFonts w:ascii="Times New Roman" w:hAnsi="Times New Roman" w:cs="Times New Roman"/>
          <w:b/>
          <w:sz w:val="24"/>
          <w:szCs w:val="24"/>
        </w:rPr>
      </w:pPr>
    </w:p>
    <w:p w:rsidR="00AC7DF3" w:rsidRPr="00927424" w:rsidRDefault="00AC7DF3" w:rsidP="004C2ADB">
      <w:pPr>
        <w:rPr>
          <w:rFonts w:ascii="Times New Roman" w:hAnsi="Times New Roman" w:cs="Times New Roman"/>
          <w:b/>
          <w:sz w:val="24"/>
          <w:szCs w:val="24"/>
        </w:rPr>
      </w:pPr>
    </w:p>
    <w:p w:rsidR="00AC7DF3" w:rsidRPr="00927424" w:rsidRDefault="00AC7DF3" w:rsidP="004C2ADB">
      <w:pPr>
        <w:rPr>
          <w:rFonts w:ascii="Times New Roman" w:hAnsi="Times New Roman" w:cs="Times New Roman"/>
          <w:i/>
          <w:sz w:val="24"/>
          <w:szCs w:val="24"/>
        </w:rPr>
      </w:pPr>
      <w:r w:rsidRPr="00927424">
        <w:rPr>
          <w:rFonts w:ascii="Times New Roman" w:hAnsi="Times New Roman" w:cs="Times New Roman"/>
          <w:i/>
          <w:sz w:val="24"/>
          <w:szCs w:val="24"/>
        </w:rPr>
        <w:t xml:space="preserve">Интернет-ресурсы: </w:t>
      </w:r>
    </w:p>
    <w:p w:rsidR="00AC7DF3" w:rsidRPr="00927424" w:rsidRDefault="00AC7DF3" w:rsidP="004C2ADB">
      <w:pPr>
        <w:rPr>
          <w:rFonts w:ascii="Times New Roman" w:hAnsi="Times New Roman" w:cs="Times New Roman"/>
          <w:sz w:val="24"/>
          <w:szCs w:val="24"/>
        </w:rPr>
      </w:pPr>
      <w:r w:rsidRPr="00927424">
        <w:rPr>
          <w:rFonts w:ascii="Times New Roman" w:hAnsi="Times New Roman" w:cs="Times New Roman"/>
          <w:sz w:val="24"/>
          <w:szCs w:val="24"/>
          <w:lang w:val="en-US"/>
        </w:rPr>
        <w:t>http</w:t>
      </w:r>
      <w:r w:rsidRPr="00927424">
        <w:rPr>
          <w:rFonts w:ascii="Times New Roman" w:hAnsi="Times New Roman" w:cs="Times New Roman"/>
          <w:sz w:val="24"/>
          <w:szCs w:val="24"/>
        </w:rPr>
        <w:t>://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festival</w:t>
      </w:r>
      <w:r w:rsidRPr="00927424">
        <w:rPr>
          <w:rFonts w:ascii="Times New Roman" w:hAnsi="Times New Roman" w:cs="Times New Roman"/>
          <w:sz w:val="24"/>
          <w:szCs w:val="24"/>
        </w:rPr>
        <w:t>.1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september</w:t>
      </w:r>
      <w:r w:rsidRPr="00927424">
        <w:rPr>
          <w:rFonts w:ascii="Times New Roman" w:hAnsi="Times New Roman" w:cs="Times New Roman"/>
          <w:sz w:val="24"/>
          <w:szCs w:val="24"/>
        </w:rPr>
        <w:t>.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ru</w:t>
      </w:r>
      <w:r w:rsidRPr="00927424">
        <w:rPr>
          <w:rFonts w:ascii="Times New Roman" w:hAnsi="Times New Roman" w:cs="Times New Roman"/>
          <w:sz w:val="24"/>
          <w:szCs w:val="24"/>
        </w:rPr>
        <w:t xml:space="preserve"> (Фестиваль педагогических идей «Открытый урок»),</w:t>
      </w:r>
    </w:p>
    <w:p w:rsidR="00AC7DF3" w:rsidRPr="00927424" w:rsidRDefault="00AC7DF3" w:rsidP="004C2ADB">
      <w:pPr>
        <w:rPr>
          <w:rFonts w:ascii="Times New Roman" w:hAnsi="Times New Roman" w:cs="Times New Roman"/>
          <w:sz w:val="24"/>
          <w:szCs w:val="24"/>
        </w:rPr>
      </w:pPr>
      <w:hyperlink r:id="rId19" w:history="1"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  <w:lang w:val="en-US"/>
          </w:rPr>
          <w:t>http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://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  <w:lang w:val="en-US"/>
          </w:rPr>
          <w:t>zavuch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.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  <w:lang w:val="en-US"/>
          </w:rPr>
          <w:t>info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/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  <w:lang w:val="en-US"/>
          </w:rPr>
          <w:t>zavuch</w:t>
        </w:r>
      </w:hyperlink>
      <w:r w:rsidRPr="00927424">
        <w:rPr>
          <w:rFonts w:ascii="Times New Roman" w:hAnsi="Times New Roman" w:cs="Times New Roman"/>
          <w:sz w:val="24"/>
          <w:szCs w:val="24"/>
        </w:rPr>
        <w:t>,</w:t>
      </w:r>
    </w:p>
    <w:p w:rsidR="00AC7DF3" w:rsidRPr="00927424" w:rsidRDefault="00AC7DF3" w:rsidP="004C2ADB">
      <w:pPr>
        <w:rPr>
          <w:rFonts w:ascii="Times New Roman" w:hAnsi="Times New Roman" w:cs="Times New Roman"/>
          <w:sz w:val="24"/>
          <w:szCs w:val="24"/>
        </w:rPr>
      </w:pPr>
      <w:r w:rsidRPr="00927424">
        <w:rPr>
          <w:rFonts w:ascii="Times New Roman" w:hAnsi="Times New Roman" w:cs="Times New Roman"/>
          <w:sz w:val="24"/>
          <w:szCs w:val="24"/>
          <w:lang w:val="en-US"/>
        </w:rPr>
        <w:t>http</w:t>
      </w:r>
      <w:r w:rsidRPr="00927424">
        <w:rPr>
          <w:rFonts w:ascii="Times New Roman" w:hAnsi="Times New Roman" w:cs="Times New Roman"/>
          <w:sz w:val="24"/>
          <w:szCs w:val="24"/>
        </w:rPr>
        <w:t>://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www</w:t>
      </w:r>
      <w:r w:rsidRPr="00927424">
        <w:rPr>
          <w:rFonts w:ascii="Times New Roman" w:hAnsi="Times New Roman" w:cs="Times New Roman"/>
          <w:sz w:val="24"/>
          <w:szCs w:val="24"/>
        </w:rPr>
        <w:t>.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future</w:t>
      </w:r>
      <w:r w:rsidRPr="00927424">
        <w:rPr>
          <w:rFonts w:ascii="Times New Roman" w:hAnsi="Times New Roman" w:cs="Times New Roman"/>
          <w:sz w:val="24"/>
          <w:szCs w:val="24"/>
        </w:rPr>
        <w:t>4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you</w:t>
      </w:r>
      <w:r w:rsidRPr="00927424">
        <w:rPr>
          <w:rFonts w:ascii="Times New Roman" w:hAnsi="Times New Roman" w:cs="Times New Roman"/>
          <w:sz w:val="24"/>
          <w:szCs w:val="24"/>
        </w:rPr>
        <w:t>.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ru</w:t>
      </w:r>
      <w:r w:rsidRPr="00927424">
        <w:rPr>
          <w:rFonts w:ascii="Times New Roman" w:hAnsi="Times New Roman" w:cs="Times New Roman"/>
          <w:sz w:val="24"/>
          <w:szCs w:val="24"/>
        </w:rPr>
        <w:t>. (Всероссийский заочный форум «Педагогический олимп»),</w:t>
      </w:r>
    </w:p>
    <w:p w:rsidR="00AC7DF3" w:rsidRPr="00927424" w:rsidRDefault="00AC7DF3" w:rsidP="004C2ADB">
      <w:pPr>
        <w:rPr>
          <w:rFonts w:ascii="Times New Roman" w:hAnsi="Times New Roman" w:cs="Times New Roman"/>
          <w:sz w:val="24"/>
          <w:szCs w:val="24"/>
        </w:rPr>
      </w:pPr>
      <w:hyperlink r:id="rId20" w:history="1"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http://fipi.ru/</w:t>
        </w:r>
      </w:hyperlink>
      <w:r w:rsidRPr="00927424">
        <w:rPr>
          <w:rFonts w:ascii="Times New Roman" w:hAnsi="Times New Roman" w:cs="Times New Roman"/>
          <w:sz w:val="24"/>
          <w:szCs w:val="24"/>
        </w:rPr>
        <w:t>,</w:t>
      </w:r>
    </w:p>
    <w:p w:rsidR="00AC7DF3" w:rsidRPr="00927424" w:rsidRDefault="00AC7DF3" w:rsidP="004C2ADB">
      <w:pPr>
        <w:rPr>
          <w:rFonts w:ascii="Times New Roman" w:hAnsi="Times New Roman" w:cs="Times New Roman"/>
          <w:sz w:val="24"/>
          <w:szCs w:val="24"/>
        </w:rPr>
      </w:pPr>
      <w:hyperlink r:id="rId21" w:history="1"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http://www.mathege.ru</w:t>
        </w:r>
      </w:hyperlink>
      <w:r w:rsidRPr="00927424">
        <w:rPr>
          <w:rFonts w:ascii="Times New Roman" w:hAnsi="Times New Roman" w:cs="Times New Roman"/>
          <w:sz w:val="24"/>
          <w:szCs w:val="24"/>
        </w:rPr>
        <w:t xml:space="preserve"> (Открытый банк заданий по математике),</w:t>
      </w:r>
    </w:p>
    <w:p w:rsidR="00AC7DF3" w:rsidRPr="00927424" w:rsidRDefault="00AC7DF3" w:rsidP="004C2ADB">
      <w:pPr>
        <w:rPr>
          <w:rFonts w:ascii="Times New Roman" w:hAnsi="Times New Roman" w:cs="Times New Roman"/>
          <w:sz w:val="24"/>
          <w:szCs w:val="24"/>
        </w:rPr>
      </w:pPr>
      <w:hyperlink r:id="rId22" w:history="1"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http://www.egerf.ru</w:t>
        </w:r>
      </w:hyperlink>
      <w:r w:rsidRPr="00927424">
        <w:rPr>
          <w:rFonts w:ascii="Times New Roman" w:hAnsi="Times New Roman" w:cs="Times New Roman"/>
          <w:sz w:val="24"/>
          <w:szCs w:val="24"/>
        </w:rPr>
        <w:t xml:space="preserve"> (ЕГЭ РФ),</w:t>
      </w:r>
    </w:p>
    <w:p w:rsidR="00AC7DF3" w:rsidRPr="00927424" w:rsidRDefault="00AC7DF3" w:rsidP="004C2ADB">
      <w:pPr>
        <w:rPr>
          <w:rFonts w:ascii="Times New Roman" w:hAnsi="Times New Roman" w:cs="Times New Roman"/>
          <w:sz w:val="24"/>
          <w:szCs w:val="24"/>
        </w:rPr>
      </w:pPr>
      <w:hyperlink r:id="rId23" w:history="1"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  <w:lang w:val="en-US"/>
          </w:rPr>
          <w:t>http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://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  <w:lang w:val="en-US"/>
          </w:rPr>
          <w:t>www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.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  <w:lang w:val="en-US"/>
          </w:rPr>
          <w:t>ege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.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  <w:lang w:val="en-US"/>
          </w:rPr>
          <w:t>edu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.</w:t>
        </w:r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  <w:lang w:val="en-US"/>
          </w:rPr>
          <w:t>ru</w:t>
        </w:r>
      </w:hyperlink>
      <w:r w:rsidRPr="00927424">
        <w:rPr>
          <w:rFonts w:ascii="Times New Roman" w:hAnsi="Times New Roman" w:cs="Times New Roman"/>
          <w:sz w:val="24"/>
          <w:szCs w:val="24"/>
        </w:rPr>
        <w:t>.</w:t>
      </w:r>
    </w:p>
    <w:p w:rsidR="00AC7DF3" w:rsidRPr="00927424" w:rsidRDefault="00AC7DF3" w:rsidP="004C2ADB">
      <w:pPr>
        <w:rPr>
          <w:rFonts w:ascii="Times New Roman" w:hAnsi="Times New Roman" w:cs="Times New Roman"/>
          <w:sz w:val="24"/>
          <w:szCs w:val="24"/>
        </w:rPr>
      </w:pPr>
      <w:r w:rsidRPr="00927424">
        <w:rPr>
          <w:rFonts w:ascii="Times New Roman" w:hAnsi="Times New Roman" w:cs="Times New Roman"/>
          <w:sz w:val="24"/>
          <w:szCs w:val="24"/>
          <w:lang w:val="en-US"/>
        </w:rPr>
        <w:t>http</w:t>
      </w:r>
      <w:r w:rsidRPr="00927424">
        <w:rPr>
          <w:rFonts w:ascii="Times New Roman" w:hAnsi="Times New Roman" w:cs="Times New Roman"/>
          <w:sz w:val="24"/>
          <w:szCs w:val="24"/>
        </w:rPr>
        <w:t>://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www</w:t>
      </w:r>
      <w:r w:rsidRPr="00927424">
        <w:rPr>
          <w:rFonts w:ascii="Times New Roman" w:hAnsi="Times New Roman" w:cs="Times New Roman"/>
          <w:sz w:val="24"/>
          <w:szCs w:val="24"/>
        </w:rPr>
        <w:t>.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mccme</w:t>
      </w:r>
      <w:r w:rsidRPr="00927424">
        <w:rPr>
          <w:rFonts w:ascii="Times New Roman" w:hAnsi="Times New Roman" w:cs="Times New Roman"/>
          <w:sz w:val="24"/>
          <w:szCs w:val="24"/>
        </w:rPr>
        <w:t>.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ru</w:t>
      </w:r>
    </w:p>
    <w:p w:rsidR="00AC7DF3" w:rsidRPr="00927424" w:rsidRDefault="00AC7DF3" w:rsidP="004C2ADB">
      <w:pPr>
        <w:rPr>
          <w:rFonts w:ascii="Times New Roman" w:hAnsi="Times New Roman" w:cs="Times New Roman"/>
          <w:sz w:val="24"/>
          <w:szCs w:val="24"/>
        </w:rPr>
      </w:pPr>
      <w:r w:rsidRPr="00927424">
        <w:rPr>
          <w:rFonts w:ascii="Times New Roman" w:hAnsi="Times New Roman" w:cs="Times New Roman"/>
          <w:sz w:val="24"/>
          <w:szCs w:val="24"/>
          <w:lang w:val="en-US"/>
        </w:rPr>
        <w:t>http</w:t>
      </w:r>
      <w:r w:rsidRPr="00927424">
        <w:rPr>
          <w:rFonts w:ascii="Times New Roman" w:hAnsi="Times New Roman" w:cs="Times New Roman"/>
          <w:sz w:val="24"/>
          <w:szCs w:val="24"/>
        </w:rPr>
        <w:t>://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math</w:t>
      </w:r>
      <w:r w:rsidRPr="00927424">
        <w:rPr>
          <w:rFonts w:ascii="Times New Roman" w:hAnsi="Times New Roman" w:cs="Times New Roman"/>
          <w:sz w:val="24"/>
          <w:szCs w:val="24"/>
        </w:rPr>
        <w:t>.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mioo</w:t>
      </w:r>
      <w:r w:rsidRPr="00927424">
        <w:rPr>
          <w:rFonts w:ascii="Times New Roman" w:hAnsi="Times New Roman" w:cs="Times New Roman"/>
          <w:sz w:val="24"/>
          <w:szCs w:val="24"/>
        </w:rPr>
        <w:t>.</w:t>
      </w:r>
      <w:r w:rsidRPr="00927424">
        <w:rPr>
          <w:rFonts w:ascii="Times New Roman" w:hAnsi="Times New Roman" w:cs="Times New Roman"/>
          <w:sz w:val="24"/>
          <w:szCs w:val="24"/>
          <w:lang w:val="en-US"/>
        </w:rPr>
        <w:t>ru</w:t>
      </w:r>
    </w:p>
    <w:p w:rsidR="00AC7DF3" w:rsidRPr="00927424" w:rsidRDefault="00AC7DF3" w:rsidP="00C26422">
      <w:pPr>
        <w:rPr>
          <w:rFonts w:ascii="Times New Roman" w:hAnsi="Times New Roman" w:cs="Times New Roman"/>
          <w:sz w:val="24"/>
          <w:szCs w:val="24"/>
        </w:rPr>
      </w:pPr>
      <w:hyperlink r:id="rId24" w:history="1">
        <w:r w:rsidRPr="00927424">
          <w:rPr>
            <w:rStyle w:val="Hyperlink"/>
            <w:rFonts w:ascii="Times New Roman" w:hAnsi="Times New Roman"/>
            <w:color w:val="auto"/>
            <w:sz w:val="24"/>
            <w:szCs w:val="24"/>
          </w:rPr>
          <w:t>http://reshuege.ru</w:t>
        </w:r>
      </w:hyperlink>
      <w:r w:rsidRPr="00927424">
        <w:rPr>
          <w:rFonts w:ascii="Times New Roman" w:hAnsi="Times New Roman" w:cs="Times New Roman"/>
          <w:sz w:val="24"/>
          <w:szCs w:val="24"/>
        </w:rPr>
        <w:t xml:space="preserve"> (Обучающая система Дмитрия Гущина «РЕШУ ЕГЭ»).</w:t>
      </w:r>
    </w:p>
    <w:sectPr w:rsidR="00AC7DF3" w:rsidRPr="00927424" w:rsidSect="00C07781">
      <w:pgSz w:w="16838" w:h="11906" w:orient="landscape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74F30"/>
    <w:multiLevelType w:val="hybridMultilevel"/>
    <w:tmpl w:val="517C8C4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>
    <w:nsid w:val="02E71575"/>
    <w:multiLevelType w:val="hybridMultilevel"/>
    <w:tmpl w:val="310268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7B139F"/>
    <w:multiLevelType w:val="hybridMultilevel"/>
    <w:tmpl w:val="22FC7A3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A862B59"/>
    <w:multiLevelType w:val="hybridMultilevel"/>
    <w:tmpl w:val="70503D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CF05CD4"/>
    <w:multiLevelType w:val="hybridMultilevel"/>
    <w:tmpl w:val="FD5E90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22C3387"/>
    <w:multiLevelType w:val="hybridMultilevel"/>
    <w:tmpl w:val="F8F6A7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5667FDB"/>
    <w:multiLevelType w:val="hybridMultilevel"/>
    <w:tmpl w:val="89C254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7B07F0"/>
    <w:multiLevelType w:val="hybridMultilevel"/>
    <w:tmpl w:val="7B2E06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A315B6A"/>
    <w:multiLevelType w:val="hybridMultilevel"/>
    <w:tmpl w:val="3B967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E05612"/>
    <w:multiLevelType w:val="hybridMultilevel"/>
    <w:tmpl w:val="90EAEF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4D93610"/>
    <w:multiLevelType w:val="hybridMultilevel"/>
    <w:tmpl w:val="8BF4732C"/>
    <w:lvl w:ilvl="0" w:tplc="04190001">
      <w:start w:val="1"/>
      <w:numFmt w:val="bullet"/>
      <w:lvlText w:val=""/>
      <w:lvlJc w:val="left"/>
      <w:pPr>
        <w:tabs>
          <w:tab w:val="num" w:pos="660"/>
        </w:tabs>
        <w:ind w:left="6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11">
    <w:nsid w:val="34F54B04"/>
    <w:multiLevelType w:val="hybridMultilevel"/>
    <w:tmpl w:val="47C498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2C1562"/>
    <w:multiLevelType w:val="hybridMultilevel"/>
    <w:tmpl w:val="ECEE24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6DD0CC6"/>
    <w:multiLevelType w:val="hybridMultilevel"/>
    <w:tmpl w:val="6F9654F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8F02104"/>
    <w:multiLevelType w:val="hybridMultilevel"/>
    <w:tmpl w:val="B4500C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9D90727"/>
    <w:multiLevelType w:val="hybridMultilevel"/>
    <w:tmpl w:val="3A682B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CDA4784"/>
    <w:multiLevelType w:val="hybridMultilevel"/>
    <w:tmpl w:val="DCA8D80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D59530A"/>
    <w:multiLevelType w:val="hybridMultilevel"/>
    <w:tmpl w:val="C8A4E2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653A45"/>
    <w:multiLevelType w:val="hybridMultilevel"/>
    <w:tmpl w:val="57DCF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967EF1"/>
    <w:multiLevelType w:val="hybridMultilevel"/>
    <w:tmpl w:val="4A66A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B11929"/>
    <w:multiLevelType w:val="hybridMultilevel"/>
    <w:tmpl w:val="047C4488"/>
    <w:lvl w:ilvl="0" w:tplc="00000015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57028F"/>
    <w:multiLevelType w:val="hybridMultilevel"/>
    <w:tmpl w:val="33C458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EB22323"/>
    <w:multiLevelType w:val="hybridMultilevel"/>
    <w:tmpl w:val="777AE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0671A9E"/>
    <w:multiLevelType w:val="hybridMultilevel"/>
    <w:tmpl w:val="B5B8EB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4A01C5A"/>
    <w:multiLevelType w:val="hybridMultilevel"/>
    <w:tmpl w:val="AAD8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4D427FF"/>
    <w:multiLevelType w:val="hybridMultilevel"/>
    <w:tmpl w:val="1D1873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9307DFB"/>
    <w:multiLevelType w:val="hybridMultilevel"/>
    <w:tmpl w:val="091E254A"/>
    <w:lvl w:ilvl="0" w:tplc="0419000F">
      <w:start w:val="1"/>
      <w:numFmt w:val="decimal"/>
      <w:lvlText w:val="%1."/>
      <w:lvlJc w:val="left"/>
      <w:pPr>
        <w:ind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1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3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  <w:rPr>
        <w:rFonts w:cs="Times New Roman"/>
      </w:r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</w:num>
  <w:num w:numId="3">
    <w:abstractNumId w:val="2"/>
  </w:num>
  <w:num w:numId="4">
    <w:abstractNumId w:val="22"/>
  </w:num>
  <w:num w:numId="5">
    <w:abstractNumId w:val="0"/>
  </w:num>
  <w:num w:numId="6">
    <w:abstractNumId w:val="9"/>
  </w:num>
  <w:num w:numId="7">
    <w:abstractNumId w:val="1"/>
  </w:num>
  <w:num w:numId="8">
    <w:abstractNumId w:val="8"/>
  </w:num>
  <w:num w:numId="9">
    <w:abstractNumId w:val="17"/>
  </w:num>
  <w:num w:numId="10">
    <w:abstractNumId w:val="21"/>
  </w:num>
  <w:num w:numId="11">
    <w:abstractNumId w:val="11"/>
  </w:num>
  <w:num w:numId="12">
    <w:abstractNumId w:val="19"/>
  </w:num>
  <w:num w:numId="13">
    <w:abstractNumId w:val="20"/>
  </w:num>
  <w:num w:numId="14">
    <w:abstractNumId w:val="3"/>
  </w:num>
  <w:num w:numId="15">
    <w:abstractNumId w:val="18"/>
  </w:num>
  <w:num w:numId="16">
    <w:abstractNumId w:val="25"/>
  </w:num>
  <w:num w:numId="17">
    <w:abstractNumId w:val="23"/>
  </w:num>
  <w:num w:numId="18">
    <w:abstractNumId w:val="24"/>
  </w:num>
  <w:num w:numId="19">
    <w:abstractNumId w:val="6"/>
  </w:num>
  <w:num w:numId="20">
    <w:abstractNumId w:val="7"/>
  </w:num>
  <w:num w:numId="21">
    <w:abstractNumId w:val="12"/>
  </w:num>
  <w:num w:numId="22">
    <w:abstractNumId w:val="14"/>
  </w:num>
  <w:num w:numId="23">
    <w:abstractNumId w:val="5"/>
  </w:num>
  <w:num w:numId="24">
    <w:abstractNumId w:val="10"/>
  </w:num>
  <w:num w:numId="25">
    <w:abstractNumId w:val="15"/>
  </w:num>
  <w:num w:numId="26">
    <w:abstractNumId w:val="4"/>
  </w:num>
  <w:num w:numId="27">
    <w:abstractNumId w:val="13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drawingGridHorizontalSpacing w:val="10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F67DB"/>
    <w:rsid w:val="00005015"/>
    <w:rsid w:val="00012C81"/>
    <w:rsid w:val="00014A55"/>
    <w:rsid w:val="0002352E"/>
    <w:rsid w:val="00036E63"/>
    <w:rsid w:val="000432BF"/>
    <w:rsid w:val="00074383"/>
    <w:rsid w:val="0008028F"/>
    <w:rsid w:val="000938CF"/>
    <w:rsid w:val="000A4172"/>
    <w:rsid w:val="000C386A"/>
    <w:rsid w:val="000D5A19"/>
    <w:rsid w:val="000E76C2"/>
    <w:rsid w:val="000F2574"/>
    <w:rsid w:val="000F70CA"/>
    <w:rsid w:val="001005AA"/>
    <w:rsid w:val="00120F2C"/>
    <w:rsid w:val="0012608A"/>
    <w:rsid w:val="00180DFF"/>
    <w:rsid w:val="0018163D"/>
    <w:rsid w:val="001D1010"/>
    <w:rsid w:val="001E0446"/>
    <w:rsid w:val="001F67DB"/>
    <w:rsid w:val="001F7A2D"/>
    <w:rsid w:val="002070C8"/>
    <w:rsid w:val="00211B55"/>
    <w:rsid w:val="00213B04"/>
    <w:rsid w:val="00222B6B"/>
    <w:rsid w:val="0024049F"/>
    <w:rsid w:val="002C1AFD"/>
    <w:rsid w:val="002C6190"/>
    <w:rsid w:val="002D0C38"/>
    <w:rsid w:val="002D2478"/>
    <w:rsid w:val="002D5CA5"/>
    <w:rsid w:val="002F189C"/>
    <w:rsid w:val="0031251D"/>
    <w:rsid w:val="00363706"/>
    <w:rsid w:val="00371ECB"/>
    <w:rsid w:val="003B11A4"/>
    <w:rsid w:val="003C533E"/>
    <w:rsid w:val="004230B5"/>
    <w:rsid w:val="004328BB"/>
    <w:rsid w:val="00474C96"/>
    <w:rsid w:val="0048481B"/>
    <w:rsid w:val="004C2ADB"/>
    <w:rsid w:val="004C2E51"/>
    <w:rsid w:val="004C4F7E"/>
    <w:rsid w:val="004D795E"/>
    <w:rsid w:val="004F506A"/>
    <w:rsid w:val="0050309A"/>
    <w:rsid w:val="0050395F"/>
    <w:rsid w:val="00510839"/>
    <w:rsid w:val="00532CBC"/>
    <w:rsid w:val="005522B6"/>
    <w:rsid w:val="00580E6E"/>
    <w:rsid w:val="00583602"/>
    <w:rsid w:val="005D7DFB"/>
    <w:rsid w:val="005D7FDF"/>
    <w:rsid w:val="005E2FD3"/>
    <w:rsid w:val="0061471A"/>
    <w:rsid w:val="006825AD"/>
    <w:rsid w:val="006B514E"/>
    <w:rsid w:val="006B6952"/>
    <w:rsid w:val="006C2B4A"/>
    <w:rsid w:val="006D43F2"/>
    <w:rsid w:val="006E1B3B"/>
    <w:rsid w:val="006E1E65"/>
    <w:rsid w:val="006E506D"/>
    <w:rsid w:val="0071570E"/>
    <w:rsid w:val="00724D8D"/>
    <w:rsid w:val="00744BF1"/>
    <w:rsid w:val="00750B89"/>
    <w:rsid w:val="00753FB3"/>
    <w:rsid w:val="00767A78"/>
    <w:rsid w:val="00781155"/>
    <w:rsid w:val="00782384"/>
    <w:rsid w:val="00785DEC"/>
    <w:rsid w:val="0079096B"/>
    <w:rsid w:val="007A11CC"/>
    <w:rsid w:val="007A7C87"/>
    <w:rsid w:val="007C63B6"/>
    <w:rsid w:val="007F1CDD"/>
    <w:rsid w:val="008015BE"/>
    <w:rsid w:val="0082578F"/>
    <w:rsid w:val="00835F2D"/>
    <w:rsid w:val="00886EBC"/>
    <w:rsid w:val="00894DC5"/>
    <w:rsid w:val="008C7E69"/>
    <w:rsid w:val="008F0B9C"/>
    <w:rsid w:val="008F16BE"/>
    <w:rsid w:val="00917811"/>
    <w:rsid w:val="009245CA"/>
    <w:rsid w:val="00927424"/>
    <w:rsid w:val="00947465"/>
    <w:rsid w:val="00970545"/>
    <w:rsid w:val="009B45D3"/>
    <w:rsid w:val="009B631F"/>
    <w:rsid w:val="009C451F"/>
    <w:rsid w:val="009F0375"/>
    <w:rsid w:val="00A075BD"/>
    <w:rsid w:val="00A079DB"/>
    <w:rsid w:val="00A10669"/>
    <w:rsid w:val="00A14544"/>
    <w:rsid w:val="00A3076D"/>
    <w:rsid w:val="00A462BB"/>
    <w:rsid w:val="00A53704"/>
    <w:rsid w:val="00A92912"/>
    <w:rsid w:val="00AA1DAC"/>
    <w:rsid w:val="00AC7DF3"/>
    <w:rsid w:val="00B57C89"/>
    <w:rsid w:val="00B619C0"/>
    <w:rsid w:val="00B71A2B"/>
    <w:rsid w:val="00BB0082"/>
    <w:rsid w:val="00BB05D1"/>
    <w:rsid w:val="00BF0312"/>
    <w:rsid w:val="00BF3C77"/>
    <w:rsid w:val="00BF668E"/>
    <w:rsid w:val="00C012BE"/>
    <w:rsid w:val="00C07781"/>
    <w:rsid w:val="00C26422"/>
    <w:rsid w:val="00C435D9"/>
    <w:rsid w:val="00C51DA5"/>
    <w:rsid w:val="00C81EF2"/>
    <w:rsid w:val="00CA4AC0"/>
    <w:rsid w:val="00CF6446"/>
    <w:rsid w:val="00D11879"/>
    <w:rsid w:val="00D126F0"/>
    <w:rsid w:val="00D5249F"/>
    <w:rsid w:val="00D74091"/>
    <w:rsid w:val="00DB151C"/>
    <w:rsid w:val="00DF27BF"/>
    <w:rsid w:val="00DF319B"/>
    <w:rsid w:val="00DF5572"/>
    <w:rsid w:val="00E16D4A"/>
    <w:rsid w:val="00E22D4A"/>
    <w:rsid w:val="00E24155"/>
    <w:rsid w:val="00E66D07"/>
    <w:rsid w:val="00E842F2"/>
    <w:rsid w:val="00EA03A1"/>
    <w:rsid w:val="00EA23E2"/>
    <w:rsid w:val="00EA4D27"/>
    <w:rsid w:val="00EB78F9"/>
    <w:rsid w:val="00EC3934"/>
    <w:rsid w:val="00EE2459"/>
    <w:rsid w:val="00F16FBE"/>
    <w:rsid w:val="00F326C5"/>
    <w:rsid w:val="00F672DF"/>
    <w:rsid w:val="00F67946"/>
    <w:rsid w:val="00F9071A"/>
    <w:rsid w:val="00F971FA"/>
    <w:rsid w:val="00FB742F"/>
    <w:rsid w:val="00FC4A0E"/>
    <w:rsid w:val="00FD0A28"/>
    <w:rsid w:val="00FD59BB"/>
    <w:rsid w:val="00FD7B03"/>
    <w:rsid w:val="00FE78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67DB"/>
    <w:pPr>
      <w:suppressAutoHyphens/>
    </w:pPr>
    <w:rPr>
      <w:rFonts w:eastAsia="Times New Roman" w:cs="Calibri"/>
      <w:sz w:val="20"/>
      <w:szCs w:val="20"/>
      <w:lang w:eastAsia="ar-SA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6D4A"/>
    <w:pPr>
      <w:keepNext/>
      <w:suppressAutoHyphens w:val="0"/>
      <w:jc w:val="center"/>
      <w:outlineLvl w:val="1"/>
    </w:pPr>
    <w:rPr>
      <w:rFonts w:ascii="Times New Roman" w:eastAsia="Calibri" w:hAnsi="Times New Roman" w:cs="Times New Roman"/>
      <w:b/>
      <w:bCs/>
      <w:sz w:val="24"/>
      <w:szCs w:val="24"/>
      <w:lang w:eastAsia="ru-RU"/>
    </w:rPr>
  </w:style>
  <w:style w:type="paragraph" w:styleId="Heading6">
    <w:name w:val="heading 6"/>
    <w:basedOn w:val="Normal"/>
    <w:next w:val="Normal"/>
    <w:link w:val="Heading6Char"/>
    <w:uiPriority w:val="99"/>
    <w:qFormat/>
    <w:locked/>
    <w:rsid w:val="00A92912"/>
    <w:pPr>
      <w:spacing w:before="240" w:after="60"/>
      <w:outlineLvl w:val="5"/>
    </w:pPr>
    <w:rPr>
      <w:rFonts w:eastAsia="Calibri" w:cs="Times New Roman"/>
      <w:b/>
      <w:bCs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E16D4A"/>
    <w:rPr>
      <w:rFonts w:ascii="Times New Roman" w:hAnsi="Times New Roman"/>
      <w:b/>
      <w:sz w:val="24"/>
      <w:lang w:eastAsia="ru-RU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580E6E"/>
    <w:rPr>
      <w:rFonts w:ascii="Calibri" w:hAnsi="Calibri"/>
      <w:b/>
      <w:lang w:eastAsia="ar-SA" w:bidi="ar-SA"/>
    </w:rPr>
  </w:style>
  <w:style w:type="paragraph" w:customStyle="1" w:styleId="1">
    <w:name w:val="Абзац списка1"/>
    <w:basedOn w:val="Normal"/>
    <w:uiPriority w:val="99"/>
    <w:rsid w:val="009245CA"/>
    <w:pPr>
      <w:suppressAutoHyphens w:val="0"/>
      <w:spacing w:after="200" w:line="276" w:lineRule="auto"/>
      <w:ind w:left="720"/>
      <w:contextualSpacing/>
    </w:pPr>
    <w:rPr>
      <w:rFonts w:cs="Times New Roman"/>
      <w:sz w:val="22"/>
      <w:szCs w:val="22"/>
      <w:lang w:eastAsia="ru-RU"/>
    </w:rPr>
  </w:style>
  <w:style w:type="paragraph" w:styleId="ListParagraph">
    <w:name w:val="List Paragraph"/>
    <w:basedOn w:val="Normal"/>
    <w:uiPriority w:val="99"/>
    <w:qFormat/>
    <w:rsid w:val="009245CA"/>
    <w:pPr>
      <w:ind w:left="720"/>
      <w:contextualSpacing/>
    </w:pPr>
  </w:style>
  <w:style w:type="paragraph" w:styleId="Title">
    <w:name w:val="Title"/>
    <w:basedOn w:val="Normal"/>
    <w:link w:val="TitleChar"/>
    <w:uiPriority w:val="99"/>
    <w:qFormat/>
    <w:rsid w:val="00E16D4A"/>
    <w:pPr>
      <w:suppressAutoHyphens w:val="0"/>
      <w:jc w:val="center"/>
    </w:pPr>
    <w:rPr>
      <w:rFonts w:ascii="Times New Roman" w:eastAsia="Calibri" w:hAnsi="Times New Roman" w:cs="Times New Roman"/>
      <w:b/>
      <w:bCs/>
      <w:i/>
      <w:iCs/>
      <w:sz w:val="24"/>
      <w:szCs w:val="24"/>
      <w:lang w:eastAsia="ru-RU"/>
    </w:rPr>
  </w:style>
  <w:style w:type="character" w:customStyle="1" w:styleId="TitleChar">
    <w:name w:val="Title Char"/>
    <w:basedOn w:val="DefaultParagraphFont"/>
    <w:link w:val="Title"/>
    <w:uiPriority w:val="99"/>
    <w:locked/>
    <w:rsid w:val="00E16D4A"/>
    <w:rPr>
      <w:rFonts w:ascii="Times New Roman" w:hAnsi="Times New Roman"/>
      <w:b/>
      <w:i/>
      <w:sz w:val="24"/>
      <w:lang w:eastAsia="ru-RU"/>
    </w:rPr>
  </w:style>
  <w:style w:type="paragraph" w:customStyle="1" w:styleId="a">
    <w:name w:val="???????"/>
    <w:uiPriority w:val="99"/>
    <w:rsid w:val="001E0446"/>
    <w:pPr>
      <w:widowControl w:val="0"/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suppressAutoHyphens/>
      <w:autoSpaceDE w:val="0"/>
    </w:pPr>
    <w:rPr>
      <w:rFonts w:ascii="Tahoma" w:hAnsi="Tahoma"/>
      <w:color w:val="000000"/>
      <w:sz w:val="36"/>
      <w:szCs w:val="36"/>
      <w:lang w:eastAsia="en-US"/>
    </w:rPr>
  </w:style>
  <w:style w:type="character" w:styleId="Hyperlink">
    <w:name w:val="Hyperlink"/>
    <w:basedOn w:val="DefaultParagraphFont"/>
    <w:uiPriority w:val="99"/>
    <w:rsid w:val="002D0C38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4C2ADB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C2ADB"/>
    <w:rPr>
      <w:rFonts w:ascii="Tahoma" w:hAnsi="Tahoma"/>
      <w:sz w:val="16"/>
      <w:lang w:eastAsia="ar-SA" w:bidi="ar-SA"/>
    </w:rPr>
  </w:style>
  <w:style w:type="character" w:customStyle="1" w:styleId="FontStyle11">
    <w:name w:val="Font Style11"/>
    <w:uiPriority w:val="99"/>
    <w:rsid w:val="004C2ADB"/>
    <w:rPr>
      <w:rFonts w:ascii="Times New Roman" w:hAnsi="Times New Roman"/>
      <w:spacing w:val="-10"/>
      <w:sz w:val="28"/>
    </w:rPr>
  </w:style>
  <w:style w:type="paragraph" w:styleId="Header">
    <w:name w:val="header"/>
    <w:basedOn w:val="Normal"/>
    <w:link w:val="HeaderChar"/>
    <w:uiPriority w:val="99"/>
    <w:semiHidden/>
    <w:rsid w:val="00BF3C77"/>
    <w:pPr>
      <w:tabs>
        <w:tab w:val="center" w:pos="4677"/>
        <w:tab w:val="right" w:pos="9355"/>
      </w:tabs>
      <w:suppressAutoHyphens w:val="0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F3C77"/>
    <w:rPr>
      <w:rFonts w:ascii="Times New Roman" w:hAnsi="Times New Roman"/>
      <w:sz w:val="24"/>
      <w:lang w:eastAsia="ru-RU"/>
    </w:rPr>
  </w:style>
  <w:style w:type="character" w:customStyle="1" w:styleId="FontStyle74">
    <w:name w:val="Font Style74"/>
    <w:uiPriority w:val="99"/>
    <w:rsid w:val="00BF3C77"/>
    <w:rPr>
      <w:rFonts w:ascii="Bookman Old Style" w:hAnsi="Bookman Old Style"/>
      <w:sz w:val="18"/>
    </w:rPr>
  </w:style>
  <w:style w:type="paragraph" w:customStyle="1" w:styleId="Style4">
    <w:name w:val="Style4"/>
    <w:basedOn w:val="Normal"/>
    <w:uiPriority w:val="99"/>
    <w:rsid w:val="00BF3C77"/>
    <w:pPr>
      <w:widowControl w:val="0"/>
      <w:suppressAutoHyphens w:val="0"/>
      <w:autoSpaceDE w:val="0"/>
      <w:autoSpaceDN w:val="0"/>
      <w:adjustRightInd w:val="0"/>
      <w:spacing w:line="217" w:lineRule="exact"/>
      <w:jc w:val="both"/>
    </w:pPr>
    <w:rPr>
      <w:rFonts w:ascii="Verdana" w:hAnsi="Verdana" w:cs="Times New Roman"/>
      <w:sz w:val="24"/>
      <w:szCs w:val="24"/>
      <w:lang w:eastAsia="ru-RU"/>
    </w:rPr>
  </w:style>
  <w:style w:type="paragraph" w:customStyle="1" w:styleId="Style1">
    <w:name w:val="Style1"/>
    <w:basedOn w:val="Normal"/>
    <w:uiPriority w:val="99"/>
    <w:rsid w:val="00BF3C77"/>
    <w:pPr>
      <w:widowControl w:val="0"/>
      <w:suppressAutoHyphens w:val="0"/>
      <w:autoSpaceDE w:val="0"/>
      <w:autoSpaceDN w:val="0"/>
      <w:adjustRightInd w:val="0"/>
    </w:pPr>
    <w:rPr>
      <w:rFonts w:ascii="Verdana" w:hAnsi="Verdana" w:cs="Times New Roman"/>
      <w:sz w:val="24"/>
      <w:szCs w:val="24"/>
      <w:lang w:eastAsia="ru-RU"/>
    </w:rPr>
  </w:style>
  <w:style w:type="paragraph" w:customStyle="1" w:styleId="Style15">
    <w:name w:val="Style15"/>
    <w:basedOn w:val="Normal"/>
    <w:uiPriority w:val="99"/>
    <w:rsid w:val="00BF3C77"/>
    <w:pPr>
      <w:widowControl w:val="0"/>
      <w:suppressAutoHyphens w:val="0"/>
      <w:autoSpaceDE w:val="0"/>
      <w:autoSpaceDN w:val="0"/>
      <w:adjustRightInd w:val="0"/>
      <w:spacing w:line="204" w:lineRule="exact"/>
    </w:pPr>
    <w:rPr>
      <w:rFonts w:ascii="Verdana" w:hAnsi="Verdana" w:cs="Times New Roman"/>
      <w:sz w:val="24"/>
      <w:szCs w:val="24"/>
      <w:lang w:eastAsia="ru-RU"/>
    </w:rPr>
  </w:style>
  <w:style w:type="paragraph" w:customStyle="1" w:styleId="Style27">
    <w:name w:val="Style27"/>
    <w:basedOn w:val="Normal"/>
    <w:uiPriority w:val="99"/>
    <w:rsid w:val="00BF3C77"/>
    <w:pPr>
      <w:widowControl w:val="0"/>
      <w:suppressAutoHyphens w:val="0"/>
      <w:autoSpaceDE w:val="0"/>
      <w:autoSpaceDN w:val="0"/>
      <w:adjustRightInd w:val="0"/>
      <w:spacing w:line="195" w:lineRule="exact"/>
      <w:jc w:val="both"/>
    </w:pPr>
    <w:rPr>
      <w:rFonts w:ascii="Verdana" w:hAnsi="Verdana" w:cs="Times New Roman"/>
      <w:sz w:val="24"/>
      <w:szCs w:val="24"/>
      <w:lang w:eastAsia="ru-RU"/>
    </w:rPr>
  </w:style>
  <w:style w:type="character" w:customStyle="1" w:styleId="FontStyle75">
    <w:name w:val="Font Style75"/>
    <w:uiPriority w:val="99"/>
    <w:rsid w:val="00BF3C77"/>
    <w:rPr>
      <w:rFonts w:ascii="Verdana" w:hAnsi="Verdana"/>
      <w:b/>
      <w:sz w:val="16"/>
    </w:rPr>
  </w:style>
  <w:style w:type="paragraph" w:customStyle="1" w:styleId="Style23">
    <w:name w:val="Style23"/>
    <w:basedOn w:val="Normal"/>
    <w:uiPriority w:val="99"/>
    <w:rsid w:val="00BF3C77"/>
    <w:pPr>
      <w:widowControl w:val="0"/>
      <w:suppressAutoHyphens w:val="0"/>
      <w:autoSpaceDE w:val="0"/>
      <w:autoSpaceDN w:val="0"/>
      <w:adjustRightInd w:val="0"/>
      <w:spacing w:line="203" w:lineRule="exact"/>
      <w:ind w:hanging="130"/>
    </w:pPr>
    <w:rPr>
      <w:rFonts w:ascii="Verdana" w:hAnsi="Verdana" w:cs="Times New Roman"/>
      <w:sz w:val="24"/>
      <w:szCs w:val="24"/>
      <w:lang w:eastAsia="ru-RU"/>
    </w:rPr>
  </w:style>
  <w:style w:type="paragraph" w:styleId="NormalWeb">
    <w:name w:val="Normal (Web)"/>
    <w:basedOn w:val="Normal"/>
    <w:uiPriority w:val="99"/>
    <w:rsid w:val="00970545"/>
    <w:pPr>
      <w:suppressAutoHyphens w:val="0"/>
      <w:spacing w:before="100" w:beforeAutospacing="1" w:after="100" w:afterAutospacing="1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73">
    <w:name w:val="Font Style73"/>
    <w:uiPriority w:val="99"/>
    <w:rsid w:val="00FE78ED"/>
    <w:rPr>
      <w:rFonts w:ascii="Bookman Old Style" w:hAnsi="Bookman Old Style"/>
      <w:i/>
      <w:spacing w:val="20"/>
      <w:sz w:val="18"/>
    </w:rPr>
  </w:style>
  <w:style w:type="paragraph" w:customStyle="1" w:styleId="Style6">
    <w:name w:val="Style6"/>
    <w:basedOn w:val="Normal"/>
    <w:uiPriority w:val="99"/>
    <w:rsid w:val="00EE2459"/>
    <w:pPr>
      <w:widowControl w:val="0"/>
      <w:suppressAutoHyphens w:val="0"/>
      <w:autoSpaceDE w:val="0"/>
      <w:autoSpaceDN w:val="0"/>
      <w:adjustRightInd w:val="0"/>
      <w:spacing w:line="203" w:lineRule="exact"/>
      <w:ind w:firstLine="333"/>
      <w:jc w:val="both"/>
    </w:pPr>
    <w:rPr>
      <w:rFonts w:ascii="Verdana" w:hAnsi="Verdana" w:cs="Times New Roman"/>
      <w:sz w:val="24"/>
      <w:szCs w:val="24"/>
      <w:lang w:eastAsia="ru-RU"/>
    </w:rPr>
  </w:style>
  <w:style w:type="paragraph" w:customStyle="1" w:styleId="Style2">
    <w:name w:val="Style2"/>
    <w:basedOn w:val="Normal"/>
    <w:uiPriority w:val="99"/>
    <w:rsid w:val="00EE2459"/>
    <w:pPr>
      <w:widowControl w:val="0"/>
      <w:suppressAutoHyphens w:val="0"/>
      <w:autoSpaceDE w:val="0"/>
      <w:autoSpaceDN w:val="0"/>
      <w:adjustRightInd w:val="0"/>
      <w:spacing w:line="278" w:lineRule="exact"/>
      <w:ind w:hanging="336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Normal"/>
    <w:uiPriority w:val="99"/>
    <w:rsid w:val="00EE2459"/>
    <w:pPr>
      <w:widowControl w:val="0"/>
      <w:suppressAutoHyphens w:val="0"/>
      <w:autoSpaceDE w:val="0"/>
      <w:autoSpaceDN w:val="0"/>
      <w:adjustRightInd w:val="0"/>
      <w:spacing w:line="274" w:lineRule="exact"/>
      <w:ind w:firstLine="706"/>
      <w:jc w:val="both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Normal"/>
    <w:uiPriority w:val="99"/>
    <w:rsid w:val="00EE2459"/>
    <w:pPr>
      <w:widowControl w:val="0"/>
      <w:suppressAutoHyphens w:val="0"/>
      <w:autoSpaceDE w:val="0"/>
      <w:autoSpaceDN w:val="0"/>
      <w:adjustRightInd w:val="0"/>
      <w:jc w:val="both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Normal"/>
    <w:uiPriority w:val="99"/>
    <w:rsid w:val="00EE2459"/>
    <w:pPr>
      <w:widowControl w:val="0"/>
      <w:suppressAutoHyphens w:val="0"/>
      <w:autoSpaceDE w:val="0"/>
      <w:autoSpaceDN w:val="0"/>
      <w:adjustRightInd w:val="0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Normal"/>
    <w:uiPriority w:val="99"/>
    <w:rsid w:val="00EE2459"/>
    <w:pPr>
      <w:widowControl w:val="0"/>
      <w:suppressAutoHyphens w:val="0"/>
      <w:autoSpaceDE w:val="0"/>
      <w:autoSpaceDN w:val="0"/>
      <w:adjustRightInd w:val="0"/>
      <w:spacing w:line="274" w:lineRule="exact"/>
      <w:ind w:firstLine="341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uiPriority w:val="99"/>
    <w:rsid w:val="00EE2459"/>
    <w:rPr>
      <w:rFonts w:ascii="Times New Roman" w:hAnsi="Times New Roman"/>
      <w:b/>
      <w:i/>
      <w:sz w:val="22"/>
    </w:rPr>
  </w:style>
  <w:style w:type="character" w:customStyle="1" w:styleId="FontStyle13">
    <w:name w:val="Font Style13"/>
    <w:uiPriority w:val="99"/>
    <w:rsid w:val="00EE2459"/>
    <w:rPr>
      <w:rFonts w:ascii="Times New Roman" w:hAnsi="Times New Roman"/>
      <w:sz w:val="22"/>
    </w:rPr>
  </w:style>
  <w:style w:type="character" w:customStyle="1" w:styleId="FontStyle14">
    <w:name w:val="Font Style14"/>
    <w:uiPriority w:val="99"/>
    <w:rsid w:val="00EE2459"/>
    <w:rPr>
      <w:rFonts w:ascii="Times New Roman" w:hAnsi="Times New Roman"/>
      <w:i/>
      <w:sz w:val="22"/>
    </w:rPr>
  </w:style>
  <w:style w:type="paragraph" w:styleId="NoSpacing">
    <w:name w:val="No Spacing"/>
    <w:uiPriority w:val="99"/>
    <w:qFormat/>
    <w:rsid w:val="00A92912"/>
    <w:rPr>
      <w:lang w:eastAsia="en-US"/>
    </w:rPr>
  </w:style>
  <w:style w:type="character" w:styleId="Strong">
    <w:name w:val="Strong"/>
    <w:basedOn w:val="DefaultParagraphFont"/>
    <w:uiPriority w:val="99"/>
    <w:qFormat/>
    <w:locked/>
    <w:rsid w:val="00A92912"/>
    <w:rPr>
      <w:rFonts w:cs="Times New Roman"/>
      <w:b/>
    </w:rPr>
  </w:style>
  <w:style w:type="paragraph" w:styleId="BodyText">
    <w:name w:val="Body Text"/>
    <w:basedOn w:val="Normal"/>
    <w:link w:val="BodyTextChar"/>
    <w:uiPriority w:val="99"/>
    <w:rsid w:val="00A92912"/>
    <w:pPr>
      <w:suppressAutoHyphens w:val="0"/>
      <w:spacing w:after="120"/>
    </w:pPr>
    <w:rPr>
      <w:rFonts w:cs="Times New Roman"/>
      <w:sz w:val="24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A92912"/>
    <w:rPr>
      <w:rFonts w:eastAsia="Times New Roman"/>
      <w:sz w:val="24"/>
      <w:lang w:val="ru-RU" w:eastAsia="ru-RU"/>
    </w:rPr>
  </w:style>
  <w:style w:type="character" w:customStyle="1" w:styleId="2">
    <w:name w:val="Основной текст (2)_"/>
    <w:link w:val="20"/>
    <w:uiPriority w:val="99"/>
    <w:locked/>
    <w:rsid w:val="00A92912"/>
    <w:rPr>
      <w:b/>
      <w:i/>
      <w:sz w:val="23"/>
      <w:shd w:val="clear" w:color="auto" w:fill="FFFFFF"/>
    </w:rPr>
  </w:style>
  <w:style w:type="paragraph" w:customStyle="1" w:styleId="20">
    <w:name w:val="Основной текст (2)"/>
    <w:basedOn w:val="Normal"/>
    <w:link w:val="2"/>
    <w:uiPriority w:val="99"/>
    <w:rsid w:val="00A92912"/>
    <w:pPr>
      <w:shd w:val="clear" w:color="auto" w:fill="FFFFFF"/>
      <w:suppressAutoHyphens w:val="0"/>
      <w:spacing w:line="230" w:lineRule="exact"/>
      <w:ind w:firstLine="280"/>
      <w:jc w:val="both"/>
    </w:pPr>
    <w:rPr>
      <w:rFonts w:eastAsia="Calibri" w:cs="Times New Roman"/>
      <w:b/>
      <w:i/>
      <w:sz w:val="23"/>
      <w:shd w:val="clear" w:color="auto" w:fill="FFFFFF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yperlink" Target="http://www.mathege.ru" TargetMode="Externa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yperlink" Target="http://fipi.ru/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hyperlink" Target="http://reshuege.ru/" TargetMode="External"/><Relationship Id="rId5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hyperlink" Target="http://www.ege.edu.ru" TargetMode="External"/><Relationship Id="rId10" Type="http://schemas.openxmlformats.org/officeDocument/2006/relationships/image" Target="media/image6.wmf"/><Relationship Id="rId19" Type="http://schemas.openxmlformats.org/officeDocument/2006/relationships/hyperlink" Target="http://zavuch.info/zavuch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3.bin"/><Relationship Id="rId22" Type="http://schemas.openxmlformats.org/officeDocument/2006/relationships/hyperlink" Target="http://www.egerf.r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23</TotalTime>
  <Pages>41</Pages>
  <Words>9090</Words>
  <Characters>-32766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XP GAME 2009</cp:lastModifiedBy>
  <cp:revision>18</cp:revision>
  <cp:lastPrinted>2018-12-29T11:28:00Z</cp:lastPrinted>
  <dcterms:created xsi:type="dcterms:W3CDTF">2016-09-18T19:25:00Z</dcterms:created>
  <dcterms:modified xsi:type="dcterms:W3CDTF">2018-12-30T11:01:00Z</dcterms:modified>
</cp:coreProperties>
</file>